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1" r:id="rId2"/>
    <p:sldMasterId id="2147483683" r:id="rId3"/>
    <p:sldMasterId id="2147483695" r:id="rId4"/>
    <p:sldMasterId id="2147483707" r:id="rId5"/>
  </p:sldMasterIdLst>
  <p:sldIdLst>
    <p:sldId id="259" r:id="rId6"/>
    <p:sldId id="262" r:id="rId7"/>
    <p:sldId id="265" r:id="rId8"/>
    <p:sldId id="398" r:id="rId9"/>
    <p:sldId id="399" r:id="rId10"/>
    <p:sldId id="400" r:id="rId11"/>
    <p:sldId id="268" r:id="rId12"/>
    <p:sldId id="271" r:id="rId13"/>
    <p:sldId id="274" r:id="rId14"/>
    <p:sldId id="277" r:id="rId15"/>
    <p:sldId id="280" r:id="rId16"/>
    <p:sldId id="283" r:id="rId17"/>
    <p:sldId id="286" r:id="rId18"/>
    <p:sldId id="289" r:id="rId19"/>
    <p:sldId id="292" r:id="rId20"/>
    <p:sldId id="295" r:id="rId21"/>
    <p:sldId id="298" r:id="rId22"/>
    <p:sldId id="301" r:id="rId23"/>
    <p:sldId id="304" r:id="rId24"/>
    <p:sldId id="307" r:id="rId25"/>
    <p:sldId id="310" r:id="rId26"/>
    <p:sldId id="313" r:id="rId27"/>
    <p:sldId id="319" r:id="rId28"/>
    <p:sldId id="328" r:id="rId29"/>
    <p:sldId id="331" r:id="rId30"/>
    <p:sldId id="334" r:id="rId31"/>
    <p:sldId id="337" r:id="rId32"/>
    <p:sldId id="340" r:id="rId33"/>
    <p:sldId id="343" r:id="rId34"/>
    <p:sldId id="346" r:id="rId35"/>
    <p:sldId id="349" r:id="rId36"/>
    <p:sldId id="352" r:id="rId37"/>
    <p:sldId id="355" r:id="rId38"/>
    <p:sldId id="358" r:id="rId39"/>
    <p:sldId id="361" r:id="rId40"/>
  </p:sldIdLst>
  <p:sldSz cx="12192000" cy="6858000"/>
  <p:notesSz cx="6858000" cy="91440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/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0"/>
    <p:restoredTop sz="0"/>
  </p:normalViewPr>
  <p:slideViewPr>
    <p:cSldViewPr>
      <p:cViewPr varScale="1">
        <p:scale>
          <a:sx n="77" d="100"/>
          <a:sy n="77" d="100"/>
        </p:scale>
        <p:origin x="3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viewProps" Target="viewProp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20" Type="http://schemas.openxmlformats.org/officeDocument/2006/relationships/slide" Target="slides/slide15.xml"/><Relationship Id="rId41" Type="http://schemas.openxmlformats.org/officeDocument/2006/relationships/tags" Target="tags/tag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28:08.1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62 1799 0,'-17'18'0,"34"-36"0,-34 53 15,-1-17-15,0 0 16,160-36 46,-107 0-46,-35 36 31,-53 35-32,35-35-15,1-1 0,-1 19 16,0-19-16,-17 1 16,35-1-16,0 1 15,18-36 17,17-17-17,0 18-15,-17-1 16,0 0-16,-1 1 0,1 17 0,35-53 31</inkml:trace>
  <inkml:trace contextRef="#ctx0" brushRef="#br0" timeOffset="669.77">5027 2540 0,'0'-18'47,"0"36"0,0 0-32,18 17-15,-1 18 16,-17-36-16,18 1 0,-18 17 0,18 1 16,-18-1-16,17-17 0,1-1 15,-18 1-15,0 0 0,18-1 16,-18 1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2:36.0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01 2117 0,'0'0'16,"0"17"15,35 19-16,-17-1 1,-1-18-16,-17 1 0,36-18 16,-19 18-16,1-18 15,-1 0-15,1 0 16,0-18-16,-1 18 0,1-18 0,17-17 16,-17 18-16,-18-1 31,0 0-31,18 1 0,-18-1 0,0 0 15,0 1-15,0-1 0,0 0 16,0 36 0,0 0-1,0 17-15,17 0 16,-17 1-16,18-1 0,-18 35 0,17-34 0,1 52 16,-18-53-16,18 53 31,-1-17-31,-17-18 0,0-18 0,0 18 15,0-18-15,0-17 0,0 17 16,0-17-16,0-53 31,0 17-31,0-17 16,0-1-16,0 19 0,0-54 16,0 18-16,0 18 15,18 0-15,0-36 0,-1 54 16,19-19-16,-1 1 15,-17 17-15,-1 1 0,36-1 16,-18 18 0,-35 18-16,18-18 0,-18 17 0,0 1 15,-18 0 1,1-1-16,-1 1 0,-35 17 16,0-17-16,0 17 15,18-35-15,0 18 0,-1-18 16,19 0-1,-1 0 1,18-18-16,18 18 47,-1 0-47</inkml:trace>
  <inkml:trace contextRef="#ctx0" brushRef="#br0" timeOffset="1918.35">11254 4198 0,'0'-18'515,"17"18"-343,19-17-156,-19-1 0,1-17-16,-1 0 15,1 17-15,0-35 0,-1 35 0,1-17 16,0 0-16,-18-18 15,17 35-15,-17-35 16,0 36-16,0-19 16,18 1-16,-18 0 0,0 0 15,0 17-15,0 0 32,0 36-17,0 0 1,0-1-16,18 36 15,-18-35-15,17 52 0,-17-17 16,18 0-16,-18-18 0,0 1 16,0-1-16,17 36 0,-17-36 15,0 0-15,18 36 0,0-54 16,-18 19-16,0-1 16,0-17-16,0-1 0,0 1 15,0-36-15,0 1 16,0-1-1,0-17-15,-18-18 16,18 0-16,0-18 16,0 1-16,18-1 15,-1 36-15,1 17 0,0-17 16,-1 17 0,19-35-16,-1 36 15,-17 17-15,-1-18 0,18 18 16,-17 18-16,-18-1 0,18 1 15,-18 0-15,-18 17 0,0-17 16,1 17-16,-36 0 0,-18 0 16,18 1-16,18-36 15,0 17-15,-18 1 0,35-18 16,1 0-16,-1 0 0,0 0 16,18-18-1,0 1-15,18 17 16,17 0-16</inkml:trace>
  <inkml:trace contextRef="#ctx0" brushRef="#br0" timeOffset="4236.84">11236 5221 0,'18'-18'94,"-18"54"125,0 17-204,0-36 1,0 1-16,17-18 15,-17 18-15,18-18 0,0 0 32,-18-18-32,0 0 15,17 18-15,-17-17 16,18-19-16,-18 19 16,17-1-16,-17 0 0,0-17 15,0 0-15,0 17 16,0 1-16,0-1 15,0 36-15,0-1 16,0 54 0,0-18-1,18-18-15,-18 0 0,0 36 16,18-1-16,-18-34 0,0-1 16,17 36-16,-17-1 15,0-52-15,18 17 0,-18 0 0,0-17 16,0 0-1,0-36-15,0 0 16,0 1-16,0-1 16,0-17-16,0-1 15,0 19-15,0-36 0,0 18 0,0 17 16,0-17 0,-18-1-16,18 1 0,0 0 0,0 0 15,0-18-15,0 35 0,0-17 16,0-1-16,18 1 15,0 35-15,17 0 16,-17 0-16,17 0 16,-18 18-16,1-18 0,-18 17 0,18-17 15,-18 18-15,0 0 16,-36-1 0,19-17-16,-1 18 15,1-18-15,-1 0 0,-17 0 16,17 0-16,0 0 0,-17 0 15,17 0-15,18-18 16,0 1 0,18 17-1,0-18-15,-1 18 16,1-18-16,0 18 16</inkml:trace>
  <inkml:trace contextRef="#ctx0" brushRef="#br0" timeOffset="6323.75">11289 5944 0,'18'0'1391</inkml:trace>
  <inkml:trace contextRef="#ctx0" brushRef="#br0" timeOffset="9675.93">11289 5944 0,'0'-17'203,"0"34"547,18-17-735,-1 0 1,1 0 0,-18-17-1,17 17 1,-17-18-16,0 0 31,0 1 0,-17 17 594,34 35-515,36 0-95,-35-35 1,0-17 0,-1-1-1,1 0-15,-18 1 16,0-1-16,0 0 15,0 1-15,0-1 0,0 1 16,0-1-16,0 0 16,0 54 15,0 16-15,0 1-1,0-35-15,0 35 0,18 0 16,-1-18-16,1 18 15,-1 0-15,-17-35 0,0-1 0,18 19 32,0-1-32,-18-18 15,0 1-15,0-36 47,-18-34-31,18 34-16,0-17 0,-18-1 15,18-17-15,0 18 16,0-18-16,0 18 16,0 0-16,0 17 0,0 0 15,0-17-15,0 17 0,18 18 16,0-17-16,-18-1 0,17 1 16,1-1-16,17 18 0,-17 0 15,0 0-15,-1 0 0,1 18 31,0-18-31,-18 17 0,0 1 16,0-1-16,0 1 0,0 0 0,-18-1 16,0 1-16,1 0 0,-1-1 15,-35 1-15,35 0 0,-17-1 16,17 1-16,1-18 16,-18 0-16,17 0 15,0 0-15,18-18 16,0 1-1,0-1 1</inkml:trace>
  <inkml:trace contextRef="#ctx0" brushRef="#br0" timeOffset="12835.56">11165 7108 0,'0'18'16,"0"0"31,-17-18 156,-1-18-188,18 0 1,0 1-16,-18 17 16,36 17 265,-18 1 625,0 0-890,0 17-1,0-17-15,18-1 0,-18 1 16,17 0-16,-17-1 0,18 1 16,0-1-16,-1-17 15,1 0 1,0-17-1,-1 17-15,-17-18 0,0 1 16,18 17-16,-18-36 0,0 19 16,0-19-16,0 19 0,0-1 15,0 0-15,0 1 16,-18 17 0,18 17-1,0 1 1,-17 17-16,17 1 0,0-19 15,0 36 1,0 18-16,0-1 16,0-17-1,0 18-15,0-18 16,-18 0-16,18-18 0,0 0 16,0-17-16,0-1 15,0-34 1,0-1-1,-18-17-15,18 17 0,0-17 32,-17 0-32,17-18 0,-18 18 0,18 17 15,0-17-15,0-1 0,0 19 16,0-1-16,0-35 0,0 35 31,0 1-31,18-1 0,-18-17 0,17 0 16,19-1-16,-19 19 15,1-1-15,0 0 0,17 1 16,-18-1-16,1 18 0,0 0 16,-1 0-16,1 0 15,-18 18 1,0-1-16,-18 1 16,1 0-1,-1-1-15,0 1 0,-17 0 16,0-1-16,17 1 15,1-18-15,-19 18 0,19-18 16,-1 0-16,18-18 31</inkml:trace>
  <inkml:trace contextRef="#ctx0" brushRef="#br0" timeOffset="16058.5">11095 8361 0,'0'-18'219,"17"18"968,1 18-1171,0-18 0,-18-18-1,35 18 1,-35-17-16,18 17 16,-18-18-16,17 0 15,1 18-15,-18-17 0,0-1 0,0 0 16,0-17-1,0 0-15,0 17 16,0-17 0,0 17-1,18 18 1,-18 36 0,0-19-1,0 1-15,0-1 0,17 19 0,-17-19 0,0 19 16,0-1-16,0 0 0,0 0 0,0 1 15,18 17-15,-18-18 0,0 0 16,0-17-16,0 17 0,0-17 0,18 17 16,-18-17-16,0-1 0,0 1 15,0 0-15,17-160 63,18-16-48,-35 105-15,18-18 16,0 54-16,-18-19 0,17 19 0,1-1 0,-18 0 0,35-17 16,-17 18-16,0 17 15,-1-18 1,1 36 0,-18 52-1,0-52 1,-18-18-16,1 17 0,-19 19 15,19-36-15,-19 35 0,1-35 16,17 18-16,1-18 0,-1 0 0,1 0 16,-1 0-16,18-18 62,0 0-46,18 18-1</inkml:trace>
  <inkml:trace contextRef="#ctx0" brushRef="#br0" timeOffset="18478.7">11254 9507 0,'0'-17'406,"17"-1"-390,1 18 328,0 0-313,-1 0 0,1 0-15,-18-18 0,0 1-1,0-1 1,0-17 46,0 17-46,0 1 0,0-1-16,0 0 15,0 1 1,0 34 46,0 54-46,17-18-16,1-18 0,0 36 16,-18-1-16,0-35 15,17 1-15,1 34 0,-18-17 0,0 0 16,0-35-16,0-1 15,0 1-15,0 0 0,0-1 16,0-34 0,0-1-16,0 0 15,-18 1-15,18-19 16,0-16 0,0 16-16,0 1 0,0 0 15,0-1-15,0-52 0,0 18 16,18 17-16,-18 18 0,18-1 15,17-17-15,-17 0 0,-1 53 16,1-17-16,-1-1 0,1 18 16,0 0-16,-1 18 15,-17-1-15,0 1 0,0 0 16,0 17-16,0 0 16,-17-17-16,17 0 0,-18 17 15,0-18-15,-17 1 0,18 0 16,-1-1-16,0-17 0,1 18 15,-1-18-15,0 0 0,1 0 32,17-18-17,0 1 1,0-1-16,0 0 16,0 36 77</inkml:trace>
  <inkml:trace contextRef="#ctx0" brushRef="#br0" timeOffset="18563.06">11412 9472 0</inkml:trace>
  <inkml:trace contextRef="#ctx0" brushRef="#br0" timeOffset="22063.66">11307 10195 0,'0'0'31,"0"-17"1094,-18 17-516,18 17-515,-18-17-78,18 18 531,0 0-532,0 34 1,0-34-16,0 0 16,0-1-16,0 1 0,18 17 15,17 1-15,-17-36 16,-1 0-16,1 0 15,17-18-15,-17 0 16,0 1-16,-18-1 0,17-35 16,1 35-16,-18 1 15,18-36-15,-18 18 0,0 17 16,0-35-16,0 18 16,0 17-16,0 1 15,0-1-15,0 36 16,0 17-1,0 0-15,0 36 16,0-36-16,0 0 0,17 0 0,-17 1 16,0-1-16,18 0 0,-18 1 15,17-1-15,-17 0 0,18 0 0,0 18 0,-18 0 0,0-17 16,0-19-16,0 1 0,0-1 16,0-34 15,0-1-31,-18 18 15,18-17-15,0-36 0,-18 35 16,18 0-16,0-52 0,0 17 16,0 18-16,0-1 0,18-34 0,0 17 15,-1 0-15,1 35 16,-18 1-16,35-19 0,-17 19 16,0-1-16,17 18 15,0 0-15,-17 0 16,-18 18-16,0-1 15,0 1-15,-35 0 16,17-1-16,0 1 16,1-18-16,-19 18 0,1-1 15,0-17-15,17 0 32,18-17-32,0 34 78</inkml:trace>
  <inkml:trace contextRef="#ctx0" brushRef="#br0" timeOffset="24599.58">11254 11642 0,'0'17'984,"17"1"-968,1-18 0,0 18-16,17-18 15,0-18 16,-17 0-31,-1 1 16,1-36 0,-18 0-1,0 35-15,0 1 0,0-19 16,0 1 0,0 53 15,18 70-16,-18-53-15,0 89 16,17 140 0,-17-193-16,36 70 31,-36-106-31,17 53 16,1-70-16,-1 17 15,-17-17 1,0-53-1,0 17-15,-17 0 0,-1-70 16,18 53-16,-17-71 16,-1 71-16,18-230 31,0 230-31,18-53 16,70-18-1,-53 88-15,0 1 0,-17-1 0,17 0 16,124-35-1,-124 53-15,1 53 32,-36-35-32,-18 35 15,-70 0 1,70-36-16,-17-17 0,0 18 0,17-18 16,-17 0-16,17 18 0,-17-18 0,17 0 15,-17 0 1,17 0-16,0 0 0,1-18 0,-1 18 15,1-18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4:39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549 109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30T16:36:52.62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9173 0 0</inkml:trace>
  <inkml:trace contextRef="#ctx0" brushRef="#br0" timeOffset="460.17">19173 0 0</inkml:trace>
  <inkml:trace contextRef="#ctx0" brushRef="#br0" timeOffset="859.28">20197 238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30:36.7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338 3916 0,'0'0'0,"-18"-18"31,-17 1-15,17 17-16,1 0 15,17 35 32,0 0-16,0-17-31,0 35 32,17-18-17,-17-17 1,18-1-1,-18 1-15,0 0 32,0-36 61,0 0-61,0 1 46,0-1-47,0 0-31,0-35 31,0 36 1,0-1 30,0 36 63,0-1-94,0 1-15,0 0 0,0-1-16,0 1 15,0 0-15,0-1 0,0 1 16,0 0-1,0-1 1,0 1 0,0-1-1,17 36 17,-17-35-32,0 0 15,18-1 1,-18 1-16,0 0 15,0-1 1,18 1-16,-18-1 16,0 1-16,0 0 0,0-1 0,0 1 15,0 0-15,0-1 0,17 1 16,-17 0-16,0-1 0,0 1 0,0-1 0,0 1 16,0 0-16,18-1 15,-18 1-15,0 0 0,0-1 0,0 1 16,0 17-16,0-17 15,0 17-15,0-17 0,0-1 0,0 1 16,0 0-16,0 17 0,18-17 0,-18-1 0,0 1 16,0 17-16,0-17 15,0-1-15,0 19 0,0-19 0,0 1 0,0 17 16,0-17-16,0 17 0,0-17 16,17 17-16,-17-17 0,0 17 0,0 0 0,0-17 15,0 17-15,0-17 16,0 17-16,0 0 0,0 1 0,0-19 0,0 19 15,0-1-15,0 0 0,0 0 16,0 1-16,0-1 0,0 0 0,0 1 0,0-1 16,0 0-16,18 0 0,-18 1 15,0-1-15,0 0 0,0 0 0,18 1 16,-18-1-16,0 0 0,0 1 0,0-1 0,17 0 16,-17 0-16,0 18 0,18-17 15,-18-1-15,18 0 0,-18 0 0,35 160 31,-18-160-31,1 53 16,-18-70-16,18 17 0,-18-17 0,35 87 16,-35-87-16,0 17 15,0-52 17,0-1-32</inkml:trace>
  <inkml:trace contextRef="#ctx0" brushRef="#br0" timeOffset="2041.54">7126 3916 0,'0'-18'16,"0"36"15,0-1 16,35-17-31,-17 0-1,17 0 1,-17 0-16,0 0 0,-1 0 16,1 0-1,17 0-15,-17 0 16,-1-17-16,1 17 0,0 0 16,17 0-1,-17-18-15,-1 18 16,1 0-16,0 0 15,34-17 1,-34 17-16,0 0 0,-1 0 0,1-18 0,0 18 16,17 0-16,-17-18 0,-1 18 0,18 0 15,-17-17-15,17 17 0,1 0 0,-19-18 16,19 18-16,-19 0 0,19-18 0,-19 18 0,1 0 16,17 0-16,18-17 0,-35 17 15,17 0-15,-17 0 0,17 0 0,-18 0 16,125-36-1,-107 36-15,0 0 0,0-17 0,1 17 16,-1 0-16,18-18 0,-18 18 0,0 0 16,-17 0-16,17-17 0,36 17 15,-36-18-15,0 18 0,36 0 16,-36-18-16,1 18 0,16 0 0,-16-17 16,-1 17-1,18 0-15,-18 0 0,18-18 0,0 18 0,-18 0 16,18-18-16,0 18 0,-18 0 15,18 0-15,247-35 32,-265 35-32,89 0 15,-89 0-15,106-18 16,-105 18-16,352-35 31,-194 17-15,-159 18-1,18-17-15,0 17 0,0 0 0,0 0 16,0 0-16,-1-18 0,1 18 0,0 0 16,-17 0-16,34-17 0,-17 17 0,0 0 15,0 0-15,0-18 0,17 18 0,-17 0 0,18 0 16,-18-18-16,17 18 0,-17 0 16,18-17-16,-18 17 0,141-18 15,-141 18-15,0 0 0,-18 0 16,18 0-16,-18-18 0,0 18 0,1 0 0,-1 0 0,0 0 15,0 0-15,1 0 0,-1-17 16,-17 17-16,17 0 0,-17 0 0,-1 0 16,18 0-16,-17 0 0,0 0 0,-1-18 0,1 18 15,0 0-15,-1 0 0,1 0 16,0 0-16,-1 0 16,1 0 15,-18 18 16,0 17-32,0-17-15,0-1 16,18 1-16,-18 0 16,17-1-1,-17 1-15,18-1 16,-18 1-16,0 0 0,17-1 15,-17 1-15,0 0 0,18-1 0,-18 1 16,0 0-16,0-1 0,18 19 0,-18-19 16,0 1-16,17 70 15,-17-53-15,0 1 0,0-1 0,18 0 16,-18-17-16,0 17 0,0 0 0,18 1 0,-18-1 16,17 0-16,-17 0 0,0 1 0,0-19 0,18 19 15,-18-1-15,0-17 0,18 17 16,-18 0-16,17-17 0,-17 17 0,0 0 15,18 1-15,-1-1 0,-17 0 0,0 0 16,18 1-16,-18 17 0,0-18 0,18 18 16,-18-18-1,0 18-15,0-18 0,0 18 0,0-18 0,17 18 16,-17-17-16,0 17 0,0-18 0,0 18 16,18 123-1,0-123-15,-18 0 0,0 0 16,17-18-16,-17 18 0,0 0 0,0-18 15,18 18-15,-18 0 0,0 0 0,0 0 0,0 0 16,0 0-16,18 0 0,-18 17 0,0-17 0,0 18 16,17-18-16,-17 17 0,0-17 0,18 18 15,-18-18-15,0 0 0,17-1 16,-17 1-16,18-17 0,-18 122 16,18-122-16,-18 17 0,0-18 15,0 18-15,0-18 0,0 0 0,0 1 16,0-19-1,17 18-15,-17-17 0,0 17 0,0-17 0</inkml:trace>
  <inkml:trace contextRef="#ctx0" brushRef="#br0" timeOffset="3955.88">7497 6950 0,'-18'35'63,"18"53"-48,0-53-15,0 36 16,0-53-1,0 17-15,0 0 0,0 0 0,0 1 16,0-1-16,0 0 0,18 54 16,-1-54-16,1 35 0,-18-17 15,0-17-15,17-1 0,-17 18 0,18 0 16,-18-18-16,18 18 0,-18 0 0,0 53 16,0-71-16,17 18 0,-17-18 0,0 0 15,18 1-15,-18-1 0,0 0 16,0-17-16,0-1 0,0 1 15,0 0 1,35-36 62,36 0-62,-1 1-16,-34 17 15,34-18-15,-34 18 0,-1-17 16,0 17-16,18-18 0,-18 18 0,1 0 16,-1-18-16,0 18 15,36 0-15,-36-17 16,18 17-16,-18 0 0,0 0 0,-17-18 16,17 18-16,-17 0 0,17 0 0,-17 0 15,17 0-15,-17 0 0,-1 0 0,19-18 16,-19 18-16,1 0 0,0 0 0,-1 0 15,19 0-15,-19 0 0,18 0 16,-17 0-16,0 0 0,17 0 16,-17 0-16,17 0 0,-17 0 15,-1 0-15,1 0 0,-1 0 0,19 0 16,-1 0-16,-17 0 0,-1 0 16,19 0-16,-19 0 0,1 0 0,17-17 15,-17 17-15,17 0 0,0 0 0,1-18 16,-1 18-1,0-18-15,0 18 0,54-17 0,-54-1 16,18 18-16,35-17 0,-35 17 0,-18-18 0,18 18 16,-18 0-16,18 0 0,-17 0 0,17 0 15,-1 0-15,-16-18 0,52 18 16,-35 0-16,-18 0 0,18 0 16,-18 0-16,18 0 0,0 0 0,0 0 15,-18 0-15,18 0 0,-17-17 16,16 17-16,1 0 0,-17 0 0,17 0 0,35 0 15,-18 0 1,-17 0-16,-18 0 0,1 0 0,52-18 16,-53 18-16,1 0 0,-1 0 15,0 0-15,0 0 0,1 0 0,-1 0 16,0 0-16,0 0 0,1 0 0,-1 0 0,0 0 0,1 0 16,34-18-16,-35 18 15,1 0-15,-19 0 0,19 0 0,34 0 16,-35 0-16,18 0 15,-17 0-15,-1 0 0,-17 18 0,17-18 16,-18 0-16,54 0 0,-53 0 16,35 0-1,-18 0-15,0 0 0,18-18 16,-35 18-16,35 0 16,-36 0-16,1 0 0,0-17 0,34 17 15,-34 0-15,0 0 0,-1-18 0,1 18 16,0 0-16,-1 0 0,1 0 15,0-18-15,-18 1 16,-18 17 0,0 0-16,1-18 0</inkml:trace>
  <inkml:trace contextRef="#ctx0" brushRef="#br0" timeOffset="5505.33">8520 8361 0,'17'-18'16,"18"18"15,18-17-15,-17 17-16,-19-18 0,19 18 0,-19 0 15,19-18-15,-1 18 0,18 0 0,-18-17 16,0 17-16,18 0 15,-18-18-15,18 18 0,0 0 0,0-18 16,0 18-16,0-17 0,0 17 0,0-18 16,211-17-1,-211 17-15,0 1 0,0 17 0,0 0 16,0-18-16,0 18 0,18 0 16,-19-18-16,1 18 0,0 0 0,0-17 15,0 17-15,0 0 0,106-18 16,-106 18-16,0 0 0,-18-18 0,18 18 15,53 0-15,-71 0 0,18 0 16,-18-17-16,89 17 16,-72 0-16,-16-18 0,-1 18 0,0 0 15,1 0-15,-1 0 0,0 0 0,0-18 16,1 18 0,-1 0-16,0 0 0,1 0 0,-1 0 15,0 0-15,0 0 0,1 0 0,-19 0 16,19 0-16,-1 0 0,18 0 15,-18 0-15,0 0 0,1 0 16,-19 0-16,19 0 0,-1 0 0,0 0 0,0 0 16,1-17-16,17 17 0,-18 0 0,0-18 15,0 18-15,1 0 0,-1-17 0,0 17 0,0 0 16,1 0-16,70-18 16,-71 18-16,0 0 0,0-18 0,1 18 15,-1 0-15,36 0 0,-36-17 16,0 17-16,0 0 0,1 0 0,-1 0 15,124-18 1,-124 0-16,0 18 0,-17 0 0,17 0 0,0 0 16,-17-17-16,17 17 0,-17 0 0,17 0 15,-17 0-15,17 0 0,-17 0 0,-1 0 16,19-18-16,-19 18 0,1 0 0,0 0 16,17 0-16,-17 0 0,-1 18 0,36-18 15,-35 0-15,-1 0 0,1 0 16,17 0-1,1 0-15,-19 0 0,1 0 16,70 0 0,-53 0-16,-17 0 0,0 0 0,-1 0 15,1-18-15,0 18 0,-1 0 0,1 0 16,-1 0-16,1 0 0,70-18 31,1 1-15,-72-1-16,1 0 15,-18-34 32,0 34-31,0 0 0,-18 1-16,18-1 15,-17 0 1,-1 1-16,-35-19 31,35 36-31,18-17 0,-17 17 0,-1 0 16,18-18-16,-18 18 0,18-17 0,-17 17 15,-1 0-15,18-18 0,-18 18 0,1-18 0,-1 18 16,1 0-16,17-17 0,-18 17 0,0 0 16,18-18-16,-17 18 0,-1-18 15,-88-52 16,89 52-31,-1 18 0,0-18 16,1 1-16,-19 17 16,-52 0-1,70 0 1,1 0-16,-1 17 0,1-17 0,-1 0 16,0 0-16</inkml:trace>
  <inkml:trace contextRef="#ctx0" brushRef="#br0" timeOffset="8997.61">9278 4886 0,'0'0'0,"0"18"16,-18-1-16,18 1 0,-17 0 15,-1-1-15,18 1 0,-17-1 16,17 1-16,0 0 0,0-1 16,0 1-16,17-18 15,-17-18-15,18 18 0,-1 0 0,1-35 0,0 17 0,-1 18 16,-17-17-16,18-1 0,-18 1 0,0-1 15,0 0 1,0 1-16,0-1 0,-35 18 16,17 0-16,0 0 0,-17 0 15,18 0-15,-19 18 0,1-1 16,17-17-16,18 18 0,0 0 16</inkml:trace>
  <inkml:trace contextRef="#ctx0" brushRef="#br0" timeOffset="9282.04">10389 4939 0,'-17'0'16,"-1"0"-16,53 0 0,-88 0 16,36 0-16,17-18 0,0 1 15,0-1 1,0-35 0,0 35-1</inkml:trace>
  <inkml:trace contextRef="#ctx0" brushRef="#br0" timeOffset="9482.59">10707 4868 0,'0'0'0,"-71"36"31,54-36-31,17 17 0,-18 1 0,0 0 16,18-1-16,0 1 0,0-1 15,71-17 1</inkml:trace>
  <inkml:trace contextRef="#ctx0" brushRef="#br0" timeOffset="9783.61">9648 6050 0,'-17'53'15,"34"-106"-15,-34 88 16,123-88 0,-89 36-1,1-1-15,0 1 0,-1 17 0,1-18 16,-1 18-16,1-18 0,-36 36 31</inkml:trace>
  <inkml:trace contextRef="#ctx0" brushRef="#br0" timeOffset="9967.73">9296 6315 0,'0'17'16,"0"-34"-16</inkml:trace>
  <inkml:trace contextRef="#ctx0" brushRef="#br0" timeOffset="10130.46">9190 6562 0,'-35'17'16,"17"1"-16,71-53 0,-177 105 15,107-70-15,-1 0 0,36-17 32</inkml:trace>
  <inkml:trace contextRef="#ctx0" brushRef="#br0" timeOffset="10283.81">9772 6473 0,'18'0'0,"-36"0"0,36 18 16,-1-36-16</inkml:trace>
  <inkml:trace contextRef="#ctx0" brushRef="#br0" timeOffset="10452.87">10601 6385 0,'35'53'16,"-17"-35"-16,-71-89 0,124 159 16</inkml:trace>
  <inkml:trace contextRef="#ctx0" brushRef="#br0" timeOffset="10602.75">11042 6421 0,'0'35'15,"0"-18"-15,0-69 0,18 87 16,-1-35-16</inkml:trace>
  <inkml:trace contextRef="#ctx0" brushRef="#br0" timeOffset="10784.38">10495 5786 0,'-106'-18'15,"89"18"-15,140 18 0,-264-54 0</inkml:trace>
  <inkml:trace contextRef="#ctx0" brushRef="#br0" timeOffset="10931.23">10583 5309 0,'0'18'16,"0"-36"-16,36 1 15,-1 17 1</inkml:trace>
  <inkml:trace contextRef="#ctx0" brushRef="#br0" timeOffset="11084.85">11307 5186 0,'0'17'31,"0"-34"-31,0 52 0</inkml:trace>
  <inkml:trace contextRef="#ctx0" brushRef="#br0" timeOffset="11200.47">11677 5433 0,'0'35'16,"0"-17"-16,0-1 0,0-87 0,0 158 16,0-70-16</inkml:trace>
  <inkml:trace contextRef="#ctx0" brushRef="#br0" timeOffset="11347.55">11836 5803 0,'0'18'0,"0"-1"0,0-52 0,-18 88 16,0-35-16,18-1 0,-17-17 16</inkml:trace>
  <inkml:trace contextRef="#ctx0" brushRef="#br0" timeOffset="11601.42">8361 5592 0,'-18'17'15,"36"-34"-15,-53 34 16,35-34-16</inkml:trace>
  <inkml:trace contextRef="#ctx0" brushRef="#br0" timeOffset="11754.75">8643 5592 0,'-35'17'16</inkml:trace>
  <inkml:trace contextRef="#ctx0" brushRef="#br0" timeOffset="11901.63">9155 5221 0,'53'0'31</inkml:trace>
  <inkml:trace contextRef="#ctx0" brushRef="#br0" timeOffset="12054.75">9913 4551 0,'0'-18'16,"0"36"-16,0-71 15,0 35 1</inkml:trace>
  <inkml:trace contextRef="#ctx0" brushRef="#br0" timeOffset="12201.61">10231 4180 0,'0'18'15,"0"-36"1</inkml:trace>
  <inkml:trace contextRef="#ctx0" brushRef="#br0" timeOffset="12333.11">10566 4075 0,'0'17'0,"0"-34"0,0 52 16</inkml:trace>
  <inkml:trace contextRef="#ctx0" brushRef="#br0" timeOffset="12486.6">10830 4198 0,'0'18'0,"0"-36"0,0 53 16,0-17-16,0 0 15</inkml:trace>
  <inkml:trace contextRef="#ctx0" brushRef="#br0">12894 53 0</inkml:trace>
  <inkml:trace contextRef="#ctx0" brushRef="#br0">12894 53 0,'0'-35'0,"-88"140"15,35-87 16,53 0-15,-18-18-16,18 17 0,18-34 0,-53 34 16,35 1 15,0 0 0,0 35-15,0-36-1,-18 1-15,18 0 0,0-1 16,0 1-16,-18 17 16,18 0-1,0 18 1,-17-35 0,17 0-16,0 52 31,-18 1-16,18-54-15,0 1 0,0 0 16,0 52 0,0-35-16,0 18 15,0 53 1,0-88-16,18 35 16,-1 17-1,-17 1 1,0-54-16,0 36 15,0-35-15,18 35 16,-18 35 0,0-70-16,0 35 31,0 0-15,0 0-1,0-36-15,0 1 0,0 35 16,-18 53-1,18-89-15,0 18 0,-17 1 16,-1 34-16,18-34 0,-18 87 16,1 18-1,17 0 1,-18-105-16,18-1 0,0 0 0,-17 0 16,17 1-16,-18-1 0,0 35 15,-52 107 1,52-142-1,-53 230 17,-34 52-1,87-246-31,-17 35 16,-36 193 15,54-263-31,17-1 0,-18 36 15,0-36-15,18 0 0,-35 36 16,0 17 0,17-53-16,0 0 15,-17 1 1,18-36 0,-1 0-16,0-18 15,1-17 1,-1 17-1,18 1-15,-18-1 0,1-35 32,-1 35-32,18 1 0,-18-19 31,18 19-15,-17 87 15,17-52-31,0 0 0,-18 17 0,18 0 0,0-17 15,-17 17-15,17 0 16,-18 1-16,18-1 0,-18-17 0,18 17 0,0-18 16,0 1-16,0 17 0,0-17 15,0 0-15,18-1 0,-18 1 0,18-18 16,-1 18-16,1-18 16,17 0-16,-17 0 0,-1 0 0,19 0 0,-1-18 15,-17 18-15,17-18 0,0 1 31,-4568-2418 5282,4533 2435-5313</inkml:trace>
  <inkml:trace contextRef="#ctx0" brushRef="#br0" timeOffset="44581.59">7532 2487 0,'0'194'16,"0"0"0,17-141-1,-17-71 17,0-158 14,0 17-30,36-17 15,17 158 1,-36 54-17,-17-19 1,18 1-1,-36-1 79,18-34-47</inkml:trace>
  <inkml:trace contextRef="#ctx0" brushRef="#br0" timeOffset="46126.11">7444 2170 0,'-18'0'31,"18"17"-15,0 18-1,0-17-15,18 0 16,-18 17-16,0-17 15,0-1-15,0 1 0,0 0 0,0-1 16,0 1-16,0 0 0,0-1 16,17 1-16,-17-1 0,0 1 15,0 53 1,0-54 0,36-87 15,-19-1 0,-17 36-31,18 17 0,-18 1 16,0-19-1,17 36-15,-17-17 16,18 17 62,-18 17-31,0 1-31,0 70 15,0-70-16,0-53 32,0-18-31,-18 0 0,18 35-16,0-17 0,0 17 0,0-17 15,0 17-15,-17-17 0,17 17 0,0 1 0,0-1 0,0 0 16,0 1-1,88-1 17,106 18-17,-141 0-15,-18 0 16,18 0-16,0 0 0,0 18 0,0-18 0,0 0 16,-18 17-16,0-17 0,18 0 0,-35 18 0,17-18 15,18 18-15,-35-1 16,-1-17-16,1 0 0,-18 18 0,18-18 15,-54 0 32</inkml:trace>
  <inkml:trace contextRef="#ctx0" brushRef="#br0" timeOffset="46978.68">7144 1058 0,'0'0'16,"-18"0"31,18 36-16,0-1-31,0 18 16,0 35-16,0 18 15,0 53 1,0 70-1,0-194-15,18 53 32,-18-105-17,0-71 1,0-71 0,0 124-16,-18-89 15,18 89 1,-18-106-1,18 123 1,53 18 0,53 18 15,-88-18-31,17 0 0,0 17 0,54 1 16,34 35-16,-35-18 15,0 0-15,-52 1 16,-1-19-16,71 36 15,-88-35-15,52 17 16,-35-17 0,-35-53-1,0-1-15,0 1 0,-17 0 0,17-1 16,-18 1-16,18 0 0,-18 0 16,1-1-16,-1 1 0,18 0 0,-17-1 15,-19-34-15,36 35 0,-17-1 16,-1 19-16,18-1 0,-18 18 15,18-18-15,0 36 32,18-18-32</inkml:trace>
  <inkml:trace contextRef="#ctx0" brushRef="#br0" timeOffset="47894.68">6174 952 0,'0'-17'47,"-18"52"-16,-17 36-16,17-36-15,-17 36 16,17-36-16,-17 35 16,35 19-1,176 16 17,1-105-17,-124 0-15</inkml:trace>
  <inkml:trace contextRef="#ctx0" brushRef="#br0" timeOffset="48426.22">8467 600 0,'-18'-18'16,"0"18"-1,-17-18 17,194 36-1,-36 17-15,-87 1-16,-19-1 15,-17-17-15,0-1 0,-17 18 0,-1-17 16,0 0-16,1 17 0,-1-17 0,-17 17 15,17-17-15</inkml:trace>
  <inkml:trace contextRef="#ctx0" brushRef="#br0" timeOffset="49218.23">8855 1446 0,'-18'0'0,"18"-17"16,0 34 15,35 36-15,-17-35-16,-18 0 0,18 17 0,-1-17 16,-17 17-16,18 0 0,0 0 0,-18-17 15,52 123 1,-52-106-16,18-17 0,-18 17 15,0-17-15,18 17 0,-18-17 0,0-1 0,0 1 16,0 0 0,17 17 15,-17-53-31,0 1 16,-17-1-16,-1 18 0,18-35 0,-18 17 15,1 1-15,-1-19 0,1 19 0,-1-19 16,0 1-16,1 0 0,-1 0 0,0-1 15,1 1-15,-1-124 16,18 142-16,18-19 0,-1 19 0,-17-1 16,36 0-16,-19 1 0,1-1 15,17 18-15,-17-18 0,-1 18 0,19 0 16,52 18 0,-70 0-16,-18-1 0,17-17 0,-17 18 15,0 0-15,0-1 16,0 19-16,-17-19 0,-1 1 0,0 0 0,1-1 15,-1 1-15,0 17 0,-35-17 16,36-1-16,-1 1 0,1-18 0,-1 18 16,18-36-1</inkml:trace>
  <inkml:trace contextRef="#ctx0" brushRef="#br0" timeOffset="50044.53">9560 1429 0,'-17'-18'47,"-19"36"-32,19-1-15,-19 1 16,19 0-16,-1-1 0,1 1 15,17 0-15,-18-1 0,0 1 0,18 0 16,-17 17-16,17-18 0,0 1 0,0 0 16,0-1-16,0 1 0,17-18 15,36 0 1,-35 0-16,-1-18 0,1 18 0,0-17 0,-1-1 16,1 0-16,0 18 0,-1-17 0,-17-1 15,18 1-15,-18-1 0,0 0 0,0 1 16,0-1-16,0 0 0,0 1 15,0-1-15,-18 18 0,18-18 16,0 36 0,0 17-1,0-17-15,0 0 0,18-1 16,0 1-16,17 17 16,-18-35-16,19 18 15,-19-18 1,1 0-16,17 0 15,-17 0-15,-18-18 0,18 18 16,-1-17-16,1 17 0,-18-18 0,17 0 16,1 1-16,0-1 0,-18 0 15,17 1-15,-17-1 0,0 0 16,0 1 0,18 17-16,-18 17 15,0 19 1,18-19-16,-1 1 0,-17 0 0,18-18 15,0 17-15,35 19 16,-36-36-16,18 0 0,-17 0 0,0 17 16,17-17-16,-17-17 15,-1 17-15,1 0 16,52-142 15,-70 125-31,0-19 0,0 19 0,-17-18 16,-1-1-16,1 1 0,17 0 15,-18 17-15,0-17 0,1 17 0,-1 1 16,18-1-16,-18 0 0,18 36 31,18 35-15,-18-18-16,18-17 0,-1-1 0,-17 1 0,18 17 16,0-17-16,-1 0 0,1 17 15,-1-18-15,1 1 0,0 17 0,-1-17 0,1 0 16,0-1-16,17-17 0,-17 18 15,-18 0-15</inkml:trace>
  <inkml:trace contextRef="#ctx0" brushRef="#br0" timeOffset="50366.9">10107 1393 0,'-18'0'0,"36"0"0,-53 0 15,17 0 1,18-17 15,35-1-15,-17 18-16,0 0 0,-1-17 15,1 17-15,0 0 0,-1-18 0,1 18 0,0 0 16,17-18-16,-18 18 0,1 0 0,0 0 16,-1-17-16,1 17 0,0 0 0,-1 0 0,1 0 15,0 17-15,-1-17 16,1 0-16,0 18 0,-1 0 15,1-1 1,-1 1-16,1-18 0,-18 17 16,18-17-16,-1 0 15,36 0 17,-53-17-32</inkml:trace>
  <inkml:trace contextRef="#ctx0" brushRef="#br0" timeOffset="50529.6">10672 1147 0,'-53'0'15,"35"0"-15,89 0 0,-142 35 47,89-35-47</inkml:trace>
  <inkml:trace contextRef="#ctx0" brushRef="#br0" timeOffset="51283.14">10989 1164 0,'-35'0'15,"70"0"-15,-88-17 16,35 17-16,1 0 15,-1 0-15,1 17 0,-1 1 16,0-18-16,-17 35 16,35-17-16,0-1 0,0 1 15,0 17-15,0-17 0,0 0 16,18-18-16,-18 17 0,17 1 0,1-1 0,0-17 0,17 18 16,-18-18-16,1 0 0,17 0 0,1 0 0,-19 0 15,19-18-15,-1 18 0,0-17 0,-17-1 31,17 1-31,0-1 0,-17 0 0,0 1 16,-1-19-16,36-34 16,-53 35-16,0-1 0,0 1 0,0-18 15,0 18-15,-17-1 0,-1 1 0,0 0 16,1 0-16,17 17 0,-18 0 0,0 1 16,18-1-16,-17 0 15,17 36 1,0 0-16,0-1 0,0 19 15,0-19-15,0 1 0,0 17 0,0-17 16,17 17-16,1-17 0,-18 17 16,18 0-16,-1-17 0,-17 17 0,18-17 0,0 17 0,-1-17 15,18-1-15,-17 19 0,0-19 0,17-17 16,-17 18-16,17 0 16,-17-18-16,17 0 0,-18 0 0,19 0 15,-19 0-15,19 0 0,-19-18 0,1 0 16,17 1-16,-17-1 0,0 0 0,-1 1 15,1-1-15,-1 1 0,-17-1 0,0-35 16,-17 35-16,-1 18 0,1 0 0,-1 0 16,0 0-16,1 0 0,-1 0 0,18 18 15,-18 0-15,1-18 0,17 17 0,0 1 16,17 0 0,89-18-1,-71 0 1,1 0-16,-1 0 0,0 0 0,1 0 15,-1 0-15,-18 0 0,19 0 0,-19 0 16,1 0-16,0 0 0,-18 17 0,0 1 16,-36 17-1,19-17-15,-19-1 0,1 1 0,0 0 16,0-1-16,-1 1 0,1 0 0,0-18 16,17 17-16,-35-17 15,53-17 1</inkml:trace>
  <inkml:trace contextRef="#ctx0" brushRef="#br0" timeOffset="56122.47">14499 1640 0,'18'0'15,"-18"-17"48,0-1-48,-18 18 1,1 0 15,-1-17-15,0 17-16,1 0 31,-1 0-15,0 0-16,1 0 15,-19 17 17,1 18-17,35-17 1,-17-18-16,17 18 0,-18-1 16,0 1-1,18 0-15,-17-1 0,17 1 16,0 0-16,0-1 15,0 18-15,0-17 16,0 0-16,0 17 16,0-17-1,0-1-15,0 1 0,0 0 0,0-1 0,17 1 16,1-1-16,-18 1 0,18 0 16,-1-18-16,1 35 0,-1-35 15,1 18-15,0-18 0,-1 0 16,1 17-16,0-17 0,17 0 15,-17 0-15,17 0 16,-18 0-16,1-17 0,0 17 0,-1 0 16,36-18-16,-35 0 15,0 1-15,-1 17 0,1-18 0,-1 18 16,1-18-16,0 1 0,-1 17 0,1-35 16,-18 17-1,18 0-15,-18-17 0,0 17 16,0 1-16,0-1 0,0 0 0,0 1 15,0-1-15,-18 1 0,18-1 16,-18 0-16,1 1 0,-1-1 0,18 0 16,-18 18-16,1-17 0,-1-1 15,1 18-15,17-18 0,-18 18 0,-17-17 16,17 17-16,0-18 16,1 18-1,-1 0-15,0 0 16,1 0-16,-1 0 0,1 18 15,-19-1-15,19-17 0,-1 18 16,0-18-16,1 18 0,-1-1 0,0 1 16,1-18-16,17 18 0,-18-18 15,18 17-15,0 1 16,0-36 62,35 1-47,-17-1-31,-18 0 16,0 1 15,-18 17-15,1 0-16,-1 17 0,1-17 15,-1 18-15,0-18 16,1 18-16,-1-1 16,18 1-16,-18-18 0,18 18 15,-17-1-15,17 1 32</inkml:trace>
  <inkml:trace contextRef="#ctx0" brushRef="#br0" timeOffset="74344.23">19526 1923 0,'0'0'0,"18"-18"0,-18 0 47,0 1-16</inkml:trace>
  <inkml:trace contextRef="#ctx0" brushRef="#br0" timeOffset="74463.3">19597 1852 0,'0'-18'16,"-18"36"-16,36-53 15,-18 70 1,-18-70-1,1 52 17</inkml:trace>
  <inkml:trace contextRef="#ctx0" brushRef="#br0" timeOffset="74560.06">19562 1834 0</inkml:trace>
  <inkml:trace contextRef="#ctx0" brushRef="#br0" timeOffset="75362.11">20214 1693 0,'-17'-17'0,"34"34"0,-52-52 16,17 17-16,1 18 0,-1-17 0,0-1 15,18 1-15,-17 17 0,17-18 16,0 0-16,-36 1 16,-17 34 15,-88 71 0,106-52-31,0-19 16,0 19-16,-18-19 0,17 19 0,-17-19 15,18 18-15,-18-17 0,0 17 16,0-17-16,1 17 0,-19-17 0,18 17 0,0-17 16,-17-1-16,17 19 0,-18-19 15,18 1-15,-17 0 0,-72 17 16,107-17-16,0-18 0,0 0 0,17 0 0,0 0 16,1-18-16,-1 0 0,18-17 15,0 17-15,0-17 0,0 17 16,0-17-16,0 0 0,0 0 15,0-1-15,18 1 0,-1 0 0,1 0 16,-18-1-16,18 1 0,17 0 0,-17-1 16,-1 1-16,18 0 0,1 0 0,-1 17 0,0 0 0,1 1 31,-1-1-31,0 0 0,-17 18 0,17 0 0,0 0 16,1 0-16,-19 0 0,19 0 0,-19 18 15,18 0-15,-17-1 0,17 1 0,-17 0 16,70 52-1,-52-35-15,-19 1 0,18-1 0,-17 0 16,0 1-16,-1-1 0,19 0 0,-19 0 0,1 1 16,0-1-16,-1 0 0,18-17 0,-17 17 15,17-17-15,-17-1 0,17 1 0,1 0 16,16-18-16,-16 0 0,-1 0 0,18 0 16,0 0-16,0-18 0,0 0 0,0 1 15,0-1-15,-1 0 0,19 1 16,-18-18-16,-18 17 0,18 0 0,-18-17 0,36-18 15,-36 18-15,-17 17 0,0-17 0,-18 17 16,0-17-16,0 17 0,0 1 0,0-19 16,-18 19-16,0-1 0,-17 1 15,0 17-15,-1-18 0,1 0 0,-18 18 0,0 0 16,-17 0-16</inkml:trace>
  <inkml:trace contextRef="#ctx0" brushRef="#br0" timeOffset="76947.89">16245 1640 0,'0'-17'47,"0"-1"-31,0 1 31,0 34 15,0 1 251,0 17-298,0-17-15,0-1 16,18 1-16,-18 0 16,0-1-1,0 1-15,0 0 0,18-1 16,-18 1-16,17 17 15,-17 0-15,18-17 0,0 17 16,-18 1-16,17-1 0,1-18 16,-18 1-16,0 0 0,18 17 15,-18-17-15,17-1 0,-17 1 16,0 0-16,0-1 16,18 1-16,-18-1 15,17-17-15,-17 18 0,18-18 16,0-18 15,17-52-15,0 17-16,-17 18 0,17-1 15,-17 1-15,35-53 0,-36 53 16,36-53-16,0-1 16,-17 54-1,16-53-15,-34 53 0,17-18 16,1 17-16,-19 1 15,-17 17-15,0 1 16,0 34 0</inkml:trace>
  <inkml:trace contextRef="#ctx0" brushRef="#br0" timeOffset="81073.11">17127 1411 0,'0'-18'0,"0"1"15,-17-54 1,-1 54 0,0 17-16,18-18 0,-17 18 15,-1-18-15,-52 1 16,34-1-16,19 18 0,-19-18 0,1 1 16,0 17-16,0-18 0,-1 18 15,1-17-15,0-1 0,-1 18 0,1-18 16,0 18-16,-18-17 0,18 17 0,-1 0 15,1-18-15,0 18 0,0 0 0,-1 0 16,1 0-16,0 0 16,-1 0-16,-52 35 15,-18 71 1,71-71-16,0 1 0,-18 52 16,18-35-16,-1 0 0,-52 105 15,0 72 1,35-1-1,53-176-15,-17 123 16,17-123-16,0 88 16,17-88-16,1-17 0,35 34 15,141 89 1,17-53 0,19-53-1,-160-36-15,124-17 16,-141 0-16,141-35 15,124-71 1,-71-53 0,-71-88-1,-141 177-15,18-142 32,-53 142-32,-35-124 15,0 123-15,17 36 0,-70-71 16,35 71-16,0-1 0,0 1 0,-17 0 15,17 17-15,-18 1 0,-88-36 16,-17 53 0</inkml:trace>
  <inkml:trace contextRef="#ctx0" brushRef="#br0" timeOffset="92872.18">6332 9772 0,'0'0'0,"0"-18"0,0 1 16,0-1 0,0 0-1,-17 18 1,-1 0 31,0-17-32,18 70 48,0 35-48,0-53-15,0 0 0,0 1 16,0 34-16,0-34 0,0-1 0,0 0 16,0 0-16,0 1 0,0 34 15,0-35-15,0 1 0,0-1 0,18 18 16,-18 0 0,18-35-16,-18-1 0</inkml:trace>
  <inkml:trace contextRef="#ctx0" brushRef="#br0" timeOffset="93286.57">6403 10142 0,'0'0'15,"0"-17"1,0 34 15,35-17 0,0 0-15,-17-17-16,0 17 0,-18-18 0,17 0 16,1 1-16,-18-1 0,18 1 0,-1-19 15,-17 19-15,18-1 0,0-17 0,-18 17 16,17-17-16,-17 17 0,0-17 0,18 17 16,-18 1-1,0-1 1,0 36-1,0 17 1,18-18-16,-18 1 0,0 17 0,17-17 16,-17 17-16,18 1 0,-1-1 0,-17 0 0,18 0 15,-18 1-15,18-1 0,-18 0 0,17 1 16,-17-1-16,18-18 0,-18 19 0,18-19 16,-18 1-16,17 17 0,-17-17 0,18-18 15,-18 18-15,18-1 16,-1-17-16</inkml:trace>
  <inkml:trace contextRef="#ctx0" brushRef="#br0" timeOffset="94040.88">7161 10107 0,'0'-18'15,"0"36"-15,-17-36 16,-1 54 15,18 87-15,35-17 15,36-18-15,17-35-1,0-53 1,-70-35 0,-18 0-1,-18 17-15,1 0 0,-54-35 16,53 36-16,-34-1 16,34 0-16,0 1 15,36-18 1,88-36-1,-71 53-15,0 1 0,54-36 16,16 18 15,-52 35-15,-53 17-16,0 18 16,0-17-16,0 35 15,0-18-15,0 18 16,53 18-1,0-71 1,18-53 0,-36 35-16,0-35 15,-17 36-15,17-19 16,-17 142 15,52 0-15,54-35-1,17-54 1,-106-34-16,53-36 16,-70 35-16,17 0 0,1-35 15,-19 18-15,-17 18 0,18-1 0,-18-35 16,-71-53 15,1 53-15,52 36-1</inkml:trace>
  <inkml:trace contextRef="#ctx0" brushRef="#br0" timeOffset="94772.7">9490 10037 0,'-18'-18'16,"18"0"-1,0-17 1,0 17-1,35 18 1,18 36 0,0 17-1,-35-18-15,17 35 16,-35-52-16,18 88 16,-1-36-1,-17-52-15,18-36 31,0-52-15,-18 52-16,17-17 0,1 17 0,-18-17 16,18 17-16,-1-17 0,1 17 0,-1-17 15,1 18-15,0-1 0,-1 0 0,1 18 16,0-17-16,-1 17 0,1 0 0,0 0 31,35 35-15,-36-17-16,-17-1 0,18 1 0,-18 17 15,17-17-15,-17-1 0,0 1 0,18 0 16,-18-1-16,0 1 0,0 0 16,0-36 15,53-70-15,-35 70-16,-1 0 0,1 1 0,17-18 15,-17 17-15,17 0 0,-17 1 0,17-1 16,-17 18-16,-1-18 0,36 18 15,-35 0-15,0 0 0,-1 18 16,1 0-16,-1-1 0,-17 1 16,18 0-1,-18-1-15,18 1 0,-18-1 0,0 1 16,17 0-16,-17-1 0,0 19 0,18-19 16,-18 1-16,18 0 0,-1-1 15,1 1-15</inkml:trace>
  <inkml:trace contextRef="#ctx0" brushRef="#br0" timeOffset="95126.1">11007 10054 0,'17'-35'15,"-17"17"-15,-17 71 0,34-141 16,-34 88 15,-36 53-15,35-35-16,0-1 0,1 1 0,-1-1 0,18 1 15,-17 0-15,17-1 0,0 1 32,35-53-17,-18 35-15,1-18 16,-18 0-16,18 1 0,-18-1 0,17-17 31,-17 17-31,0 1 16,0 34-1,0 19 1,0-19-16,18 1 0,-18-1 16,18 1-16,-18 0 0,17-18 15,1 17-15,-18 1 0,18-18 0,-1 18 16,1-18-16,-1 0 0,1 17 0,17-17 0,-17 0 16,0 0-16,-1 0 0</inkml:trace>
  <inkml:trace contextRef="#ctx0" brushRef="#br0" timeOffset="96012.11">11218 10054 0,'0'0'0,"0"-17"16,0-1-16,18 0 0,-18 1 15,18-1 1,-1 0-16,1 1 16,35 17-1,-36 0-15,-17 17 0,18-17 16,-18 18-16,35 53 16,-35-54-16,0 1 0,0-1 15,0 1-15,0 0 0,0-1 16,18 1-16,0-36 31,35-52 0,-36 52-31,-17 1 0,18-1 0,-1-17 0,1 17 16,-18 0-16,18 1 0,-18-1 16,0 0-16,17 18 0,-17-17 0,0 34 31,-17 54-16,17-53-15,0-1 0,0 1 16,0 0-16,0-1 0,0 1 16,17-18-16,19 0 15,-19 0-15,1 0 0,17 0 16,-17-18-16,0 18 0,-1-17 0,1 17 0,-18-18 16,17 18-1,-17 35 1,0-17-16,0-1 15,0 1-15,0 0 0,18-1 16,0-17-16,17-17 31,-17-1-31,35-17 0,-36 17 16,71-105 0,-70 87-16,-18 19 0,0-19 15,0 19-15,0-18 0,0 17 0,0-17 16,0 17-16,0 0 0,0 1 0,0-1 15,0 36 1,0 35 0,18-18-16,-18 0 0,17 0 0,1 1 15,-18-1-15,18 0 0,-1 1 0,1-1 16,-1 0-16,1 18 0,0-18 0,-1 1 0,19 17 16,-19-18-16,1 18 0,0-18 0,-1 0 15,-17 18-15,0-35 0,0 17 16,0 0-16,0-17 0,0 0 0,-17-1 0,-1 1 0,-35 0 15,18-1-15,17-17 0,-17 0 16,0-17-16,-18-1 16,17 18-16,19-18 0,-1 1 0,0-1 15,18 0-15,0 1 0,0-1 0,0 1 16,106-72 0,-70 72-16,-1-19 15,18 19-15,0-1 0</inkml:trace>
  <inkml:trace contextRef="#ctx0" brushRef="#br0" timeOffset="96992.26">12771 10001 0,'0'0'0,"0"-17"16,-18 17 0,18-18-16,-18 0 31,36 1 16,35 34-32,-36 1-15,1 0 16,0-1-16,-18 1 0,17 0 0,1-1 0,-18 1 16,18 52-16,-18-52 15,17 35-15,-17-35 0,0 17 16,0-18-16,0 1 0,0 0 0,0-1 16,0-34-1,0-1-15,0-17 16,0 17-16,0 1 0,0-1 0,0-17 15,18-1-15,0 1 16,-18 0-16,17 17 0,1-17 16,0 17-1,-1 1-15,1 17 0,-1-18 16,1 18-16,0 18 16,-1-1-16,19 19 0,-19-19 15,1 1-15,0-1 0,-1 36 16,1-35-16,-18 17 0,17-17 15,-17 0-15,0-1 16,0-70 15,36-35-15,-1 35-16,-17 36 0,35-19 16,-1 19-16,-16-1 15,17 0-15,-18 18 16,-17 18-1,-1-18-15,-17 18 0,18-18 0,-18 17 16,17 19-16,-17-19 0,0 1 16,18-1-16,-18 1 0,0 17 15,0-17-15,0 0 0,18-1 0,-1 1 16,1 0-16,0-18 16,-1 17-16,1-34 0</inkml:trace>
  <inkml:trace contextRef="#ctx0" brushRef="#br0" timeOffset="97832.06">14093 9948 0,'0'0'0,"-35"36"47,0-1-31,35-17-16,-18-18 0,18 17 0,0 1 15,0-1-15,0 1 0,0 0 0,0-1 16,0 1-16,0 0 0,0 17 16,18-17-1,0-1-15,-1 1 0,1-18 0,-1 17 0,1-17 16,0 0-16,17 0 0,-17 0 0,-1 0 16,1-17-16,17 17 0,-17-18 15,0 1-15,-1-1 0,-17 0 16,0 1-16,0-1 0,0-17 0,0 17 15,-17 0-15,-1 1 0,0-1 0,1 1 16,-19-1-16,19 18 0,-1-18 0,0 18 0,1 0 16,-1 0-16,0 0 0,1 0 15,17 18 1,0 0-16,17-1 0,1-17 16,17 18-16,-17-18 0,0 0 0,17 0 15,0 0-15,53 0 16,-52 0-1,-19-18-15,1 18 0,0-17 0,-1-1 0,1 18 16,0-18-16,-18 1 0,0-1 16,0 0-16,0-17 0,0 17 0,0-17 15,-36-124 1,19 89-16,17 35 0,-18-1 16,18 19-16,-18-19 0,1 19 15,17-1-15,0 36 16,-18 17-1,18 53 1,0-17-16,18-36 0,-18-17 16,17 17-16,1 0 0,-18 0 0,18 1 15,-1-1-15,1-17 0,0 17 0,-1-17 16,18 17-16,-17-17 16,17-1-16,1 1 0,-19-18 15,19 17-15,-1-17 0,0 0 0,-17 0 16,17 0-16,0-17 0,1 17 0,-19-18 15,18 1-15,-17-1 0,0 0 0,-1 1 0,-17-1 16,18 0-16,-18 1 0,0-1 16,0 0-16,0 1 0,0-19 0,0 19 15,0-1-15,-18 1 16,1 17-16,-1 0 16,-17 52-1,35-16-15,-18-19 0,18 1 16,0 0-16,0-1 0,0 1 0,0 0 15,0-1-15,18 1 0,-1 0 0,1-18 16,0 17-16,-1 1 0,1-18 0,53 0 16,-36 0-16,0 0 0</inkml:trace>
  <inkml:trace contextRef="#ctx0" brushRef="#br0" timeOffset="98132.58">15681 9737 0,'-35'0'31,"-1"0"-15,19 0-16,-1 0 0,1 0 0,-1 17 16,0-17-16,1 18 0,-19 17 15,19-17-15,-1-18 0,18 17 0,-18 1 0,1 17 16,-1-17-16,18 0 0,0-1 0,-18 1 15,18 0-15,0-1 0,0 1 16,71 17 0,-36-35-16,-17 0 0,17 0 15,1 0-15,-1 0 0,0-17 0,0 17 16,1-18-16,-1 18 16,0-18-16,36 1 0</inkml:trace>
  <inkml:trace contextRef="#ctx0" brushRef="#br0" timeOffset="99282.86">15963 9719 0,'0'0'16,"-17"0"0,17-18 15,-36 54-16,36-19-15,-17 1 0,17 0 0,0-1 16,-36 71 0,36-70-16,0 0 0,0-1 0,0 1 15,18-18-15,0 0 0,-1 0 16,1 0-16,0 0 0,17 0 0,-18-18 31,1 1-31,17 17 0,-17-18 0,0 0 16,-1 1-16,1-1 0,0 0 15,-18 1-15,0-1 0,0 1 0,0-1 16,0-17 0,0 70-1,-36 18 1,36-36-16,0 1 0,0 0 0,0-1 16,0 1-16,0 0 0,36 17 15,-19-35-15,1 18 0,194-1 31,-177-17-31,71-35 16,-71 17-16,88-176 31,-105-17-15,-18 158 0,-18-247-1,18 282 1,-17 1-16,-1-1 0,-35 36 31,36-18-31,-1 53 16,0 88-1,18-106-15,0 124 16,0-124 0,0-17-16,0 158 31,36-88-16,-19-70-15,-17-1 0,53 19 16,71-19 31,52-87-16,-158 52-31,-1 0 0,-17 1 0,36-36 16,-36 35-16,17 1 0,-17-19 15,0 19-15,0-19 0,0 19 0,0-1 0,0 1 16,0-1-16,-17 0 16,-36 54 15,35-19-31,18 1 0,0-1 16,0 36-16,0-35 0,0 0 15,0-1-15,0 1 0,0 0 0,0-1 0,18 1 16,35 35-1,-36-53-15,1 17 0,-1-17 0,1 0 16,0 0-16,-1-17 0,1 17 0,17-18 16,-17 18-16,17-18 0,-17 1 0,17-1 15,-17 1-15,-1-1 0,19 0 0,-19 1 16,1-1 0,0 0-16,17 1 0,-18-1 0,1 0 15,0 18-15,-1 0 0,-17 18 31,18 141 1,-18-124-32,0-17 0,0-1 0,0 1 15,0 0-15,0-1 0,0 1 0,-18 0 0,1-18 16,-1 17-16,0-17 0,1 0 16,-18 0-16,17 0 0,0 0 15,18-17-15,-17 17 0,17-18 0</inkml:trace>
  <inkml:trace contextRef="#ctx0" brushRef="#br0" timeOffset="99667.08">18556 9754 0,'-18'0'16,"1"-17"-16,52 34 0</inkml:trace>
  <inkml:trace contextRef="#ctx0" brushRef="#br0" timeOffset="99999.18">18486 9684 0,'0'-18'16,"17"0"0,-17-34-1,0 34-15,0 0 0,0 1 0,0-1 16,18 18-16,-18-18 0,0 1 15,17-1-15,-17 0 16,0 1 0,-35 87 31,-35 89-32,52-124-15,-17 18 0,17 0 0,-17 0 16,0 18-16,-1-18 0,1 0 15,17 17-15,-17-17 0,0 18 0,0-19 0,-18 54 16,17-70-16,-17 52 0,36-53 16,-1-17-16,0 17 0,1 0 15,17-35 1</inkml:trace>
  <inkml:trace contextRef="#ctx0" brushRef="#br0" timeOffset="100268.09">18785 9684 0,'0'-18'16,"-17"36"15,17 88-15,0-71-16,0 0 0,0 0 0,0 1 15,0-1-15,0 18 0,0-18 0,17 18 0,-17-18 16,18 18-16,0-17 0,-18 16 0,17-16 16,-17-1-16,18 0 0,0-17 0,-18 17 15,0-17-15,17 0 0</inkml:trace>
  <inkml:trace contextRef="#ctx0" brushRef="#br0" timeOffset="100568.67">18803 9772 0,'0'-18'0,"18"1"0,-18-1 0,17 0 16,1 1-16,0-1 0,-1 0 0,1 18 16,17-17-16,-17-1 0,17 18 0,0 0 15,89 0 1,-107 18-16,1-18 0,-18 17 16,0 1-16,0 0 0,0-1 0,-18 19 15,1-19-15,-1 1 16,-17 17-16,0-17 0,-1-1 0,1 1 15,0 0-15,0-1 0,-1 1 0,1 0 16,17-1-16,-17 1 0,17-18 0,18 18 16</inkml:trace>
  <inkml:trace contextRef="#ctx0" brushRef="#br0" timeOffset="101457.85">19509 9737 0,'0'17'0,"0"-52"15,0 53-15,-106-18 16,88 0-16,1 17 0,-19-17 0,19 18 16,-19 0-16,19-1 0,-1 1 0,0-18 15,1 17-15,-1 1 0,0 0 0,18-1 16,0 1-16,0 0 0,0-1 0,0 1 15,0 0-15,18-1 0,0-17 16,-1 0 0,1 18-16,17-18 0,-17 0 0,17 0 15,-17 0-15,0-18 0,-1 18 0,1-17 16,-1 17-16,1-18 0,-18 0 0,18-52 31,-36-1-15,18 54-1,18 52 1,-18-18 0,17-17-16,1 18 0,-18 0 0,18-18 15,-1 17-15,1-17 0,0 18 0,-1-18 16,1 0-16,-18 18 0,17-18 0,1 0 16,0 0-16,-1 0 0,19 0 31,34-71-16,-70 53 1,18 1-16,-18-1 0,17 1 0,-17-1 16,18 0-16,-18 1 0,0-1 15,18 18-15,-18 18 32,0 87-17,0-69-15,17-19 0,-17 1 0,18 0 16,17 17-1,-17-17-15,0-18 0,-1 0 0,1 0 16,-1 0-16,1 0 0,0-18 0,-1 18 16,1-18-16,0 18 0,-1-17 0,-17-1 15,18-17-15,0 17 0,-18-17 0,17 17 16,1-35-16,-18 18 0,18-18 0,-1 0 16,-17 0-1,18 0-15,-18 0 0,0-123 16,0 141-16,0 0 0,0-1 15,0 1-15,0 17 0,0-17 16,-18 88 15,18 35-15,0-53-16,18 1 0,-1-1 0,1 0 16,0 1-16,-1-1 0,-17 0 0,18 0 15,0 1-15,-1-1 0,1 0 0,0-17 16,-1 17-16,-17-17 0,18 17 0,-1-17 15,-17-1-15,18 1 0,0 0 0,-1-1 16,1-17 0</inkml:trace>
  <inkml:trace contextRef="#ctx0" brushRef="#br0" timeOffset="101755.87">20144 9507 0,'-18'0'0,"36"0"0,-36 18 15,18-36 1,35 18 0,142-70-1,-142 70-15,-17 0 16,17-18-16,-18 18 0,1 0 0,17 0 15,-17 0-15,0 0 16,-1 0-16,-17 18 0,18-1 16,-18 1-16,0 0 0,0 17 15,0-17-15,18-1 0,-18 19 0,0-19 0,17 1 0,-17-1 16,18 1-16,-18 0 0,18-18 16,-1 17-1,1-17-15,-1 18 0</inkml:trace>
  <inkml:trace contextRef="#ctx0" brushRef="#br0" timeOffset="101889.8">20796 9507 0,'-17'0'0,"17"-17"0,17 34 0,-70-34 16,53-1-16</inkml:trace>
  <inkml:trace contextRef="#ctx0" brushRef="#br0" timeOffset="102841.61">21184 9472 0,'-106'-18'32,"89"18"-32,140 18 0,-299-18 15,158 0 1,1 18-16,-1-1 0,0 1 15,1 0-15,17-1 0,0 1 0,0 17 16,0-17-16,0-1 0,0 1 0,17 0 16,1-1-16,-18 1 0,35-18 0,-17 18 15,0-18-15,17 0 0,18 17 16,-18-17-16,-17-17 0,17 17 0,0-18 16,-17 18-16,17-18 0,-17 1 0,-1-1 0,1 0 15,0 1-15,-1-18 0,1 17 0,0-17 16,-18-1-16,53-281 31,-53 264-31,0 18 0,0 17 16,0-17-16,0 17 0,0 0 0,-18 1 15,18-1 1,-35 1 0,17 34-1,-35 71 1,35-70-1,18 0-15,0-1 0,-17 36 16,17-35-16,0 0 0,-18 17 0,18-18 16,0 19-16,0-19 0,0 19 0,0-19 0,0 1 15,0 17-15,0-17 0,0-1 0,0 1 16,0 0-16,0-1 0,18 1 0,-18 0 16,17-1-16,1 1 15,53 17 1,-54-35-16,1 0 0,17-17 15,89-54 1,-107 53-16,1 1 0,0-1 0,-1-17 16,1 17-16,-1-17 0,-17 17 0,18-17 15,0 17-15,-18-17 0,17 17 16,-17 1-16,0-1 0,0 1 0,18-1 31,35 36 0,35 87-15,-88-87-16,18 0 16,-1 17-16,-17-17 0,18 17 15,-18-18-15,18 19 0,-18-1 0,0-17 0,0-1 16,0 19-16,0-19 0,0 1 0,0-1 16,-18-17-16,0 0 0,1 0 0,-1 0 15,1 0-15,-19 0 0,19 0 0,-1-17 16,0 17-16,1-18 0,-1 18 15,18-17-15,18-1 32,35 0-17,-36 18-15,1 0 16,0-17-16,-1 17 0,1 0 0,-1 0 16,-34 0 15,-36 17-16,35-17 1,36 0 0</inkml:trace>
  <inkml:trace contextRef="#ctx0" brushRef="#br0" timeOffset="104591.42">7161 11359 0,'-17'-17'47,"-1"17"-32,0 0-15,1-18 16,-1 18-1,-88 18 1,71-1-16,0-17 16,17 18-16,-17 0 0,-18-1 15,18 1-15,-18 17 0,18-17 16,-1 35-16,19-36 0,17 1 16,-18 0-16,18 17 0,-18 0 15,18-17 1,18 35-16,0-35 0,-1-18 15,1 17-15,0-17 0,52 18 0,-52-18 16,52-35-16,-34 35 16,-1-36-16,18 19 0,-18-1 0,0-17 15,-17 17-15,17 0 0,-17-17 0,-1 17 16,-17 1-16,0-1 0,0 1 16,0-1-16,-17 0 0,-1 18 15,1 0-15,-1 0 0,0 0 16,1 0-16,17 18 0,-18-18 0,18 18 15,0-1 1,0 1-16,0 17 0,0-17 16,0-1-16,18 1 0,-1 0 0,19 17 15,-1-17-15,-18-1 16,1-17-16,0 18 0,17-18 0,18 18 16,-35-18-16,17-18 0,18 0 15,-36 18-15,19-17 0,17-19 16,-36 19-16,19-19 0,-1 1 15,-18 17-15,1 1 16,0-1-16,-18 1 0,17 17 16,-17 17-1,0 1-15,0-1 16,0 1-16,0 0 0,18 17 0,-18-17 0,18-1 16,-1 1-16,1 0 0,0-1 15,-1 1-15,1 0 0,17-1 16,-17-17-16,17 0 0,-17 0 15,35 0 1,-36 0-16,1-17 0,17-1 16,-17 0-16,-1 1 0,1-1 0,0 0 15,-18 1-15,17-1 0,-17 0 0,0 1 16,0-19-16,0 19 0,-17-1 0,17 1 16,-18-1-16,0 0 0,1 18 0,-1-17 15,1 17-15,17-18 0,-18 18 0,-17 0 16,17 0-16,0 0 0,1 18 0,-1-1 15,18 1 1,0 0-16,0-1 16,0 1-16,18-1 0</inkml:trace>
  <inkml:trace contextRef="#ctx0" brushRef="#br0" timeOffset="105993.47">7691 11677 0,'0'-18'63,"35"-35"-48,-18 36-15,-17-1 16,18 0-16,-18 1 0,18 17 0,-18-18 0,17 36 47,36 17-32,-35 0-15,0-17 0,-1 0 16,1-1-16,17 19 0,0-19 16,1 19-16,-19-36 15,19 17 1,17-17-16,-36 0 16,1 0-16,-1 0 15,1-17-15,0 17 0,-18-18 16,17 0-16,-17 1 0,0-1 15,0 0-15,0 1 16,0-1-16,-17 18 0,-1-18 0,0 1 16,1 17-16,-1-18 0,1 18 0,-19-18 0,19 18 15,-36 0-15,35 0 0,0 0 16,1 0-16,-1 0 0,1 18 16,17 0-16,0-1 15,0 1-15,0 0 0,17-1 16,1 1-16,-1 0 0,1-1 15,0 1-15,17 0 16,-17-1-16,17 1 0,-17-1 0,17-17 16,0 18-16,-17-18 0,17 0 0,18-18 0,-18 1 15,18 17-15,35-35 16,-35-1-16,0 19 0,0-1 0</inkml:trace>
  <inkml:trace contextRef="#ctx0" brushRef="#br0" timeOffset="106748.79">9913 10883 0,'0'-35'31,"0"17"0,0 54-15,0-19-16,0 1 0,0-1 0,0 1 15,0 0-15,0 17 0,0-17 16,0 17-16,0-17 0,0 17 0,0 0 16,0 0-16,0 1 15,0-1-15,0 0 0,0-17 0,0 17 16,0 0-16,0 1 0,35 34 15,-17-52-15,-18 0 0,53 17 16,17-18 0,36-17-1,-88 0-15,35-17 16,-36-1-16,1 1 16</inkml:trace>
  <inkml:trace contextRef="#ctx0" brushRef="#br0" timeOffset="106949">9666 11412 0,'-18'0'15,"1"18"-15,52-36 0,-88 36 16,71-36 0,70 18 15,35-35-16,54 0 1,-142 35-16,89-35 16</inkml:trace>
  <inkml:trace contextRef="#ctx0" brushRef="#br0" timeOffset="107968.66">10231 11042 0,'0'-18'0,"0"1"0,0-1 15,-18 18-15,18-18 0,0 18 47,18 36-31,-1-19-16,1 36 0,-1-18 15,-17-17-15,18 17 0,0 1 0,-18-1 16,17 0-16,-17 1 0,0-1 16,18 0-16,-18 0 0,0 1 0,0-19 0,18 19 15,-18-19-15,0 1 0,0-1 0,0 1 16,0 0-16,0-36 31,53-70-15,-36 70-1,-17 1-15,18 17 0,-18-18 16,18 18-16,-18 18 16,17-18-1,1 35 1,17-17-16,0-1 16,-17-17-16,0 0 0,-1 0 0,19 18 15,16-18-15,-34-18 0,0 18 16,35-17-16,-36 17 0,1 0 15,0-18-15,-18 0 0,0 1 16,0-1-16,0 0 0,0 1 0,0-1 16,-18 18-16,0-18 15,1 1-15,-1 17 16,18 17-16,-18 1 16,18 0-16,0-1 15,36 72 16,-19-72-31,1-17 0,0 18 16,-1-18-16,1 0 0,17 0 16,-17 0-16,17 0 15,-17-18-15,-18 1 0,17 17 16,1-18-16,0 0 0,-1 18 0,-17-17 16,18-1-1,-1 18-15,-17-18 0,18 18 0,-18-17 16,0 34-1,0 19 1,0-19 0,53 54-1,-35-71-15,17 17 16,88-34 0,-17-36-1,-18 0 1,-70 35-16,-18-52 15,0 52-15,0-17 16,-18 17-16,-34 1 31,-1 52-15,35 35 0,18 1-1,18-53-15,35-1 16,-36 1-16,54-18 15,-36 0-15,71 0 16,70-18 0,-158 1-16,17 17 15,-17 0-15,-1-18 0,1 18 0</inkml:trace>
  <inkml:trace contextRef="#ctx0" brushRef="#br0" timeOffset="108900.95">14129 11024 0,'-36'-35'15,"19"35"-15,-1-18 16,18 1-16,0-1 0,0 36 47,53 52-32,-18 1-15,-17-36 0,17 53 16,-17-52-16,0-1 16,-1 0-16,1 0 15,17 36-15,-17-36 0,-1 36 16,1-54-16,-18 19 15,0-19-15,0 1 0,0 0 16,-18-18 0,1-18-1,17 0-15,-18-17 16,18 17-16,0 1 0,18-18 0,-1 17 0,1 0 0,0 1 16,-1-1-16,19 18 0,-1 0 0,-17-18 0,17 18 15,-18 0-15,19 0 0,-19 0 16,1 18-16,0-18 0,-1 18 15,-17-1-15,0 1 0,0 0 0,0-1 16,0 1-16,-17 17 0,-19-17 0,19-1 16,-19 1-16,1 0 15,0-1-15,-53 19 0,52-19 16,1-17-16,-18 18 0,36-18 16,-19 0-16,19 18 0,-1-18 0,0 0 15,18-18-15,18 0 16,0 18-16</inkml:trace>
  <inkml:trace contextRef="#ctx0" brushRef="#br0" timeOffset="109553.99">14870 11589 0,'0'0'0,"35"-18"47,53-17-31,-70 35-16,-1-18 0,1 18 16,0-17-16,-1 17 0,1-18 0,0 18 15,-1-18-15,1 18 0,-18-17 0,0-1 31,-53 18-15,35 0-16,1 0 16,-1 0-16,-35 18 15,35-1-15,1-17 16,17 18-16,0 0 0,-18-1 0,0 54 31,54-36-15,-1-35-1,0 18-15,1-18 0,-1-18 16,0 18-16,0 0 0,1-18 0,-1 1 16,0 17-1,1-18-15,-1 0 0,0 1 0,0-1 0,-17 1 16,0-1-16,-1-17 0,1 17 16,0 0-16,-18-17 0,17 0 0,-17 0 15,0 17-15,0-17 0,0-1 0,-17 1 16,-1 0-16,0 17 0,1-17 0,-1 17 15,0 1-15,1-1 0,-1 18 0,0 0 16,1 0-16,-1 0 0,1 35 16,17-17-16,0 17 0,0-17 0,0 17 15,0 0-15,0-17 0,17 17 16,1 1-16,-1-1 0,1-18 0,-18 19 16,18-1-16,-1 0 0,19-17 0,-19 17 0,1-17 15,0-1-15,-1 1 0,1 0 16,17-1-16,-17 1 15,-1-18-15,1 18 0,0-18 0,-1 0 16</inkml:trace>
  <inkml:trace contextRef="#ctx0" brushRef="#br0" timeOffset="109716.75">15293 11430 0,'-35'0'0,"70"0"0,-106-18 16,142-17 15,123 17-15,-141 1-16,0 17 15,0-18-15,0 18 0</inkml:trace>
  <inkml:trace contextRef="#ctx0" brushRef="#br0" timeOffset="110971.02">15822 11289 0,'-18'0'0,"36"0"0,-53 0 16,35 53 47,17 17-48,1-52-15,-18 0 0,0-1 0,18 1 16,-18 0-16,17 17 0,36 18 31,18-36-15,-54-17-16,1-17 0,0-1 15,-1-35 17,-17 36-32,18-1 0,-18 0 0,0 1 0,0-1 15,0 0-15,0 54 47,0 17-31,18-53-16,-1 17 15,36 1 1,-35-36 0,17 1-16,-17 17 0,-18-18 0,17 18 15,1-18-15,0 1 0,-1 17 0,-17-18 0,18 0 16,-18 1-16,18-1 15,-18 53 32,0 18-31,17-53-16,1 0 0,35 18 16,-18-18-16,-17 0 0,-1 0 15,19 0-15,-19 0 0,36-18 16,-35 18-16,-1-17 0,1 17 0,0-18 15,-18-70 17,0 53-17,-18 17-15,0 0 16,1 18-16,-1 0 16,-35 36-1,53-19-15,0 1 16,-17-18-16,17 17 0,0 1 0,0 0 15,0-1-15,0 1 0,0 0 16,17-18-16,-17 17 0,18 1 0,0-18 0,-1 0 0,1 18 16,-1-18-16,1 0 0,0 0 0,17 0 15,0 0-15,-17 0 0,17-18 0,1 18 16,69-53 0,-87 53-16,0-18 0,-1 1 0,-17-1 15,18 0-15,-18 1 0,0-1 16,0 1-1,0-1-15,0 0 0,-18 1 16,-35 17 0,36 0-16,17 17 15,-18-17-15,0 18 0,18 0 0,-17-18 16,17 17-16,0 1 0,-18-18 0,18 17 0,0 1 16,0 0-16,0-1 15,18-17-15,-1 18 0,36-18 16,-17 0-16,-1 0 15,0-18-15,-17 1 0,17 17 16,0-18-16,1 0 0,-19 1 0,19-1 16,-1 18-16,-18-17 0,19-1 0,-19 18 15,1-18-15,0 18 0,-18 18 32,-36 17-17,36-17-15,0-1 0,-17-17 0,17 18 16,0 0-1,35-54 1,-17 19-16,-1 17 16,1-18-1,0 1-15,-1-1 0,18 0 0,-17 1 16,0-1-16,17 18 0,-17-18 0,-1 1 0,19 17 16,17-18-1,-36 18-15,1 18 0,-18 35 31,53 17-15,-36-52-16,19-18 0,-19 17 16,19-17-16,-19 0 0,18 0 15,1 0-15,-19 0 0</inkml:trace>
  <inkml:trace contextRef="#ctx0" brushRef="#br0" timeOffset="111657.27">19156 11342 0,'-18'17'16,"1"1"-16,-1-18 0,18 18 0,-18-18 15,18 17 1,36-52-1,-19 35-15,18-18 0,-17 1 0,17-1 16,1 1-16,-1-19 0,0 19 0,1-1 0,-19-17 16,18 17-16,-17 0 0,-18 1 0,0-1 15,0 0-15,-176-70 32,140 88-32,1 18 0,17-18 0,1 18 15,-1-18-15,18 17 0,0 1 16,35-1-1,212 54 1,-176-53-16,0-1 0,-19-17 16,1 18-16,0 0 0,0-1 0,-18-17 15,-17 18-15,0 0 0,-18-1 16,-88 36 0,35-53-16,17 18 0,-17-18 15,18 17-15,-18-17 0,18 0 0,-18 0 0,35 0 16</inkml:trace>
  <inkml:trace contextRef="#ctx0" brushRef="#br0" timeOffset="112590.89">20126 11095 0,'0'0'15,"-18"0"-15,1 0 0,-19-18 16,-17 53-1,36-17-15,17 17 16,0-17-16,0 0 0,35 17 31,36 53-31,-36-70 16,-17-18 0,-18-18-16,0 1 15,0-1-15,0 0 0,0-17 16,0 17-16,17 1 0,1-19 15,0 19-15,-1-1 0,1-17 16,70 0 0,-70 35-16,17 0 15,-17 17-15,17 18 16,-18-17-16,1 0 0,0 17 16,-18-17-16,17-1 0,1 1 15,-18 35 16,0-35-31,0-36 32,18-17-17,-1 17-15,19-35 16,-19 35-16,1 1 0,17-19 16,36 1-1,-54 35-15,1-17 0,0 17 16,35 35-1,-53-18-15,0 1 16,0 0-16,0-1 16,0 1-1,0-36 17,52-35-17,-34 36-15,35-18 16,-35 35-16,35-36 15,-36 36-15,1 0 0,-1 0 16,1 36 0,17-1-1,-17-18-15,0-17 0,52 18 16,36-18 0,-71 0-16,54-35 15,-72 17-15,1 18 0,17-35 16,-17 17-16,-1-17 15,-34-36 17,-1 71-32,0-17 0,1 17 0,-18 0 15,17 0-15,-35 35 16,35-17-16,1 35 16,17-36-16,17 1 0,1 0 15,17-1-15,-17-17 0,70 0 16,-53 0-16,18 0 0,35-17 15,142-54 1,-195 53-16,18-17 16,-35 17-16,-18-17 15</inkml:trace>
  <inkml:trace contextRef="#ctx0" brushRef="#br0" timeOffset="113639.92">7302 13935 0,'0'-36'47,"71"-34"-32,-36 35-15,18-36 0,-17 36 16,-1-53-16,-18 52 0,1 1 15,0 0-15,-18-1 0,0 1 0,-18 0 16,0 0 0,-34-1-16,16 19 0,1-1 15,0 18-15,-1 0 0,1 0 0,-35 18 16,52-1-16,0-17 0,1 18 16,17 0-16,35 17 0,0-17 0,53-1 15,-17-17-15,0 0 0,-1 0 0,1 18 16,17-18-16,53 0 0,-70 0 15,-19 0-15,-16 0 0,34 17 16,-52 1-16,-18 0 0,0-1 16,-18 1-16,-17 0 0,0 17 0,-36 0 15,36 0-15,0-17 0,-18 0 16,17-1-16,1 1 0,0 0 0,17-18 16,1 0-16,-1 0 0</inkml:trace>
  <inkml:trace contextRef="#ctx0" brushRef="#br0" timeOffset="113862.53">8220 13282 0,'-18'-70'31,"0"52"-31,54 106 0,-89-176 16,35 88-16,1 0 0,17 18 0,0 17 15,0 0-15,0-17 0,0 17 16,17 0-16,1 1 0,-18-1 0,17 0 15,1 18-15,0-18 0,17 1 0,-17 16 16,-1-16-16,1-1 0,0 18 16,-1-18-16,18 1 0,-17-1 0,-18 0 0,18-17 15,-1 17-15,-17-17 0,18-1 0,-18 19 16</inkml:trace>
  <inkml:trace contextRef="#ctx0" brushRef="#br0" timeOffset="114447.62">8202 13388 0,'-18'0'16,"36"0"-16,-71-18 15,36 1-15,-1-1 16,18 0-1,0 1-15,0-19 16,18 36-16,-18-17 0,17-1 16,1 18-16,-18-17 0,17 17 0,1-18 15,17 18-15,-17 0 16,0 0-16,-1 18 0,1-1 16,0 1-16,-18 17 0,0-17 0,0 17 15,0-17-15,0 17 0,0-17 0,-18 17 16,0-18-16,1 19 0,-1-19 0,0 1 15,1 0-15,-1-1 0,18 1 0,-18-18 16,18 18 0</inkml:trace>
  <inkml:trace contextRef="#ctx0" brushRef="#br0" timeOffset="115000.81">8590 13370 0,'0'18'0,"0"-36"0,-18 71 16,36-70 15,53-36-15,-54 35-16,1 0 0,0 1 0,-18-1 16,17 18-16,1-18 0,-18 1 0,0-1 31,-18 1-16,1 17-15,-1 0 0,0 17 0,1 1 16,-1-18-16,0 17 0,1 1 0,-1 0 16,0-1-16,1 1 0,17 0 0,0-1 15,0 1-15,0 0 0,17-1 16,72 1 0,-54-18-16,0-18 0,1 18 0,-1-17 15,0-1-15,0 0 0,89-52 16,-89 52-16,0-17 0,-17 17 15,0 1-15,-1-1 0,1 0 0,-18 1 16,0-1-16,0 0 0,-18 1 16,1 17-16,-1-18 0,-17 18 0,17 0 0,-17 0 15,0 18-15,-89 35 16,106-53-16,1 17 0,-1 1 0,18 0 16,0-1-16,0 1 0,0-1 31,53 36-16,-35-35-15,-1-18 0,1 18 0,0-18 16,17 0-16,0 17 0,-17-17 0,17 0 16,0 0-16,1 0 0,-1 0 0,18-17 0,-18 17 15,18-18-15,-18 18 0,18-18 0,-17 18 16,-1-17-16,0 17 0,-17-18 0,-1 18 16,1-18-16</inkml:trace>
  <inkml:trace contextRef="#ctx0" brushRef="#br0" timeOffset="115526.81">9648 12876 0,'-17'-17'15,"17"-1"17,0 0-17,0 36-15,0 17 16,0-17 0,0 17-16,0-17 0,0 0 0,0 35 15,0-36-15,0 36 16,0-35-16,0-1 0,0 1 15,0 0-15,0-1 0,-18 1 16,1-18-16,-1 18 16,0-18-16,1 17 0,-1 1 15,-17-1-15,17-17 16,0 18-16,-17 0 0,0 17 0,35-17 0,-18-1 0,18 1 16,0 0-16,0-1 0,0 1 15,18-18-15,0 0 0,34 0 16,-34-18-16,0 18 15,35-35-15,-36 35 0,19-18 16,-19 1-16,1-1 0,-1 0 16,1 18-16,-18-17 0,18 17 15,-1 0 17,19 17-17,17-17-15,-18 0 16,18 0-16</inkml:trace>
  <inkml:trace contextRef="#ctx0" brushRef="#br0" timeOffset="116049.83">10760 13070 0,'-18'-17'0,"36"34"0,-36-52 16,18 18-16,0-1 15,18-17 16,-18-1-15,0 19 0,0 52-1,0-17-15,0-1 0,0 36 16,0-35-16,0-1 0,17 19 0,-17-19 16,18 19-16,0-19 0,-18 19 15,17-19-15,1 18 0,0-17 0,-1 0 16,1-1-16,-1 1 0,19-18 15,-19 0-15,1 0 0,0-18 16,-1 1 0,1-1-16,0 0 0,-1 1 0,-17-18 15,18-1-15,-1 1 0,-17 17 0,18-17 16,-18-159 0,0 176-16,0-17 0,0 0 15,18 0-15,-18 17 0,17 18 16,1-18-16</inkml:trace>
  <inkml:trace contextRef="#ctx0" brushRef="#br0" timeOffset="117130.4">12171 12912 0,'0'-18'16,"0"36"-16,0-71 15,-18 53-15,1 0 16,-1 0-16,0 0 0,1 17 15,-1-17-15,-17 18 0,17 0 0,-17 17 16,0-17-16,17-1 0,-17 19 0,-1 16 16,19-16-16,-1-19 0,18 19 15,0 34 1,0-52-16,18-1 0,-1-17 16,1 18-16,0-18 0,-1 0 15,1 0-15,17 0 0,0 0 0,-17-18 16,17 1-16,-17-1 0,17 1 0,-17-1 0,0 0 15,-1-17-15,-17 17 0,18 1 16,-18-1-16,0 0 0,0-17 0,0 18 16,0-1-16,0 0 0,0 1 0,-18-1 15,1 18-15,17 18 32,0 52-17,0-52-15,0-1 0,17 1 16,-17 0-16,18-1 0,-18 1 0,17 0 15,1-1-15,0 1 0,-1 0 0,1-1 16,0-17-16,-1 0 0,1 0 16,0 0-16,17-17 15,0-36 1,-17 35-16,-18 0 0,17 1 0,-17-1 16,0 0-16,18 1 0,-18-1 0,0 1 31,53-19 0,-35 36-31,-1 0 0,1 0 0,0 0 16,34 0-1,-34 0-15,-18 18 0,18-18 16,-18 18 0,0-1-16,0 1 0,0-1 0,17 36 46,36-53-30,0-17 0,35-19-1,-70 19 1,-18-1-16,18 18 0,-1-17 0,-17-1 16,18 0-16,-18 1 0,18-1 0,-18 0 15,17-17-15,-17 0 0,0-1 0,18 1 16,-18 0-16,0 17 0,0-17 15,18 0-15,-18 17 0,0-17 0,0 17 0,0 1 16,-71 87 15,36 36-15,17-71-16,18 0 0,0-17 0,0 0 16,0 17-16,0-17 0,0-1 0,0 1 15,18-18-15,-1 18 0,1-18 16,53 0-1,-54 0-15,1 0 0,-1 0 0,1-18 16,17 18-16,-17 0 0,0 0 0,-1-18 16,1 18-16,35-17 15,-36-1 1,1 18-16</inkml:trace>
  <inkml:trace contextRef="#ctx0" brushRef="#br0" timeOffset="117684.79">14252 12735 0,'-17'0'0,"-1"0"0,53 0 0,-70-17 15,35-1-15,-18 18 0,18-18 16,0 1-16,0-1 16,0 71 31,36 70-32,-19-87-15,1-1 0,0 0 16,-18 1-16,17-1 0,1 0 0,-1-17 0,-17 17 15,18 0-15,0-17 16,-18 0-16,17-1 0,1 1 16,0 17-16,-1-35 0,1 0 15,0 0-15,-18-17 0,17 17 16,1-18-16,-18 0 0,17 1 0,-17-1 16,18-17-16,-18 17 0,18-17 0,-18 0 15,17-18-15,-17 17 0,0 1 16,18 17-16,0-35 0,-18 18 0,35 0 15,-17 35-15,-1-18 0</inkml:trace>
  <inkml:trace contextRef="#ctx0" brushRef="#br0" timeOffset="117961.47">15134 12912 0,'-35'35'15,"70"-70"-15,-88 70 0,53-53 16,18 18 0,0-17-16,-1 17 15,1-18-15,-1 18 16,36-18-16,-35 18 16,17-17-16,1 17 0,-1-18 0,0 18 15,0-18-15,1 18 0,17-17 0,-18 17 16,18-18-16,0 18 0,35-17 15,-18-1-15,-34 18 16,-19 0-16,1-18 0,0 18 0,-18-17 16</inkml:trace>
  <inkml:trace contextRef="#ctx0" brushRef="#br0" timeOffset="118316.91">15505 12665 0,'-36'-36'15,"19"36"-15,17-17 0,-18 17 16,18-18-16,0 36 31,0 123 0,0-123-31,0 17 0,0-18 0,0 19 16,0-19-16,18 19 0,-18-1 0,0-17 16,0 17-16,17-17 0,-17 17 0,0-18 0,18 19 15,-18-19-15,0 1 0,0 0 0,0-1 16,18 1-1</inkml:trace>
  <inkml:trace contextRef="#ctx0" brushRef="#br0" timeOffset="118855.31">16422 12382 0,'0'-17'0,"0"34"0,0-69 15,0 34-15,0 36 16,-35 123 15,35-106-31,0 0 0,0 1 0,0-1 16,17-18-16,1 19 0,-1-1 0,-17-17 15,18-1 1,0 1-16,-1 0 0,1-1 0,0 1 16,-1-1-1,-70 1 1,-52 35 0,69-35-16,-17-1 0,0 1 0,18 0 15,-18 17-15,18-17 0,17-1 0,-17 18 16,17-17-16,1 0 0,17-1 0,0 1 0,0 0 15,176-36 17,-123 0-32,-18 1 0,1-1 0,-1 0 15,0 1-15,0-1 0,-17 1 0,17-1 16,-17 0-16,0 1 0,-18-1 0,17 0 16,-17 1-16,0 34 31,36 19-16,-36-19-15,17 1 0,1 0 16,-1-18-16,1 17 0,0-17 0,-1 18 16,1-18-16,17 17 0,-17-17 0,17 0 0,-17 0 15,17 18 1,-17-18-16</inkml:trace>
  <inkml:trace contextRef="#ctx0" brushRef="#br0" timeOffset="119171.43">16951 12735 0,'0'-35'16,"0"70"-16,0-176 16,0 124-16,0-1 0,0 53 31,71 177 0,-54-177-31,1 0 0,-18-17 0,17 17 16,1 1-16,0-19 0,-1 1 0,-17 0 15,18-1-15,0 1 16,-1-18-16,1 17 0,0-17 0,34-52 31,-16-72-15,-36 89-16,0-1 0,0 1 0,0-18 16,0 0-16,0 18 0,0-18 0,0 18 15,17-18-15,1 18 0,-18-1 0,18 1 16,-1 0-16,1 17 0,70-52 15</inkml:trace>
  <inkml:trace contextRef="#ctx0" brushRef="#br0" timeOffset="119598.77">18397 12506 0,'0'-18'0,"0"1"0,0 52 0,-17-106 15,17 54-15,0-1 0,0 0 16,0 1-16,0-1 0,17 1 0,1-1 16,-18 0-16,18 1 0,-1 17 0,1-18 0,0 18 15,17 0-15,-18 0 0,1 0 0,0 0 16,-1 0-16,1 18 0,0-1 0,-1 1 16,1 17-16,0 0 0,-1 1 0,-17 17 15,18-18-15,-18 18 0,17 0 16,1 0-16,-18 0 0,0 0 0,18-1 15,-18-16-15,17 17 16,-17-18-16,0 18 0,0-18 0,18 0 0,-18-17 0,18 17 0,-18-17 16,17 17-16,-17-17 0,18 0 0</inkml:trace>
  <inkml:trace contextRef="#ctx0" brushRef="#br0" timeOffset="119736.28">19015 13670 0,'0'18'32,"0"-36"-32,0 18 0,17-35 15</inkml:trace>
  <inkml:trace contextRef="#ctx0" brushRef="#br0" timeOffset="188419.76">10089 15099 0,'0'18'0,"-17"-18"15,-1 17 17</inkml:trace>
  <inkml:trace contextRef="#ctx0" brushRef="#br0" timeOffset="190141.18">9984 14993 0</inkml:trace>
  <inkml:trace contextRef="#ctx0" brushRef="#br0" timeOffset="190900.06">9931 15117 0,'0'0'0,"0"17"47,0-34 62,0-19-93,0 19-16,0-1 0,0 0 0,0 1 16,0-1-16,0 0 0,0 1 0,0-1 15,0 0-15,0 1 0,0-1 0,0 1 16,0-19 0,0 19-16,0 87 62,0 283-31,0-300-31,0 0 0,0-18 0,0 18 16,17 0-16,-17-18 0,18 18 0,-18-18 16,18 18-16,-18-17 0,17-1 0,-17 0 15,18 18-15,-18-35 0,0 17 16,0-17-16,0-71 31,-53-71-15,53 71-16,-18 0 0,18 18 0,0-18 15,-17 0-15,17 0 0,0 0 0,0 18 16,0-18 0,0 18-16,0 0 0,0-1 0,17 1 15,1 0-15,0 0 0,17 17 0,-17-17 16,17 17-16,0 0 0,0-17 0,1 17 15,-1 1-15,0 17 0,0-18 0,1 18 16,52 18 0,-88-1-16,0 1 0,0 0 0,-18 17 15,1-17-15,-1 17 0,-17 0 0,-1 1 0,1-1 0,0 0 16,0 0-16,-18 1 16,17-1-16,-16 0 0,16-17 0,19-1 15,-19 1-15,19 0 0,-1-1 0,0 1 16,18 0-16</inkml:trace>
  <inkml:trace contextRef="#ctx0" brushRef="#br0" timeOffset="191939.28">10636 15134 0,'0'0'0,"0"-17"16,-17 17 0,-19 0-1,19 0-15,-1 17 16,-17 54 0,17-54-16,1 1 15,17 0-15,0 17 0,0-17 16,-18 17-16,18-18 0,0 36 0,0-17 15,0-19-15,18 1 0,-1 0 16,1-1-16,-18 1 0,17 0 0,1-18 16,0 0-16,52-18 31,54-106-15,-107 89-1,-17 17-15,0-34 0,0 34 16,0 0-16,0-17 0,0 0 15,-17 17-15,-1-17 16,0 17-16,1 1 16,-1 17-16,1-18 0,-1 18 47,0 18-32,18-1-15,-17-17 0,-1 18 16,18-1-16,0 1 31,18-18-15,-1 0-16,1 0 0,17 0 0,-17 0 15,-1 0-15,19 0 0,-1 0 0,-17 0 16,17 0-16,0 0 0,-17 0 0,17 18 0,0-18 16,-17 17-16,0 1 0,-1 0 0,1-1 15,-18 1-15,0 17 0,0 0 0,0-17 16,-18 17-16,1 1 0,-1-19 15,-70 89 1,70-88-16,1-18 0,-1 17 0,53-17 47,142-70-31,-142 52-16,0 1 0,0-1 15,1-17-15,17 17 0,-36-17 0,19 17 0,-1-17 16,18-71-1,-53 88-15,0-17 0,0 17 0,0 1 32,0-1-32,0 1 0,0-1 15,-18 18 1,0 18-16,18-1 0,0 1 16,0-1-16,0 1 0,0 17 0,0-17 0,0 17 15,18 1-15,0 16 16,-1-34-16,1 17 0,0-17 0,17 0 15,-17-1-15,17 1 0,0 0 0,0-18 16,1 17-16,-1-17 0,-17 0 0,17 0 16,0-17-16,-17 17 0,-1-18 0,1 0 15,0 1-15,-18-1 0,0 0 0,0-17 0,0 17 16,0-17-16,-18 0 0,0 17 0,1-17 16,-89-71-1,88 71-15,1 17 0,-19 1 0,19-1 16,-1 0-16,0 1 0,18-1 15,18-17-15</inkml:trace>
  <inkml:trace contextRef="#ctx0" brushRef="#br0" timeOffset="192107.61">11818 14587 0,'-18'-17'15,"1"17"-15,52 17 0,-88-34 16,36 17-16,17 17 0,-18-17 0,18 18 15,0 0-15,0-1 0,-18 19 0,18-1 0,0 0 0,0 0 16,0 18-16,0 0 0,18-18 0,0 36 16,-1-18-16,1 0 0,17 0 15,-17 0-15,17 0 0,0-18 0,1 18 16</inkml:trace>
  <inkml:trace contextRef="#ctx0" brushRef="#br0" timeOffset="192913.04">11659 15258 0,'-17'-18'0,"34"36"0,-52-54 15,35 19-15,0-1 0,0 0 16,18 18 0,17-17-1,0 17-15,1-18 0,-1 18 0,0-17 0,0 17 16,1-18-16,-1 18 0,0-18 0,0 18 15,-17-17-15,17 17 0,1-18 0,-19 18 16,1 0-16,0-18 0,-1 18 0,-17 53 47,-35 18-31,35-54-16,0 1 0,0 0 15,0-1-15,0 1 0,35 35 16,-17-35-16,-1-1 0,1-17 0,0 18 15,-1-18-15,19 17 0,-19-17 16,19 0-16,-1 0 16,0-17-16,53-1 15,-52 1-15,-19-1 0,19-17 16,-19 17-16,1 0 0,-1-17 16,-17 17-16,0 1 0,0-1 15,0 1-15,-17-1 0,-18 36 31,-71 123-15,106-124 0,0 1-16,0 0 15,0-1-15,0 1 0,17-18 16,1 0-16,0 0 0,-1 0 16,1 0-16,0-18 0,-1 18 15,1-17-15,-1-1 16,36 0-16,-35 1 0,-18-1 15,35 0-15,1 1 16,-19 17 0,-17 17-1,0 19 1,0-1 0,71-70-1,-18-1 1,0 19-1,-36 17-15,1 0 16,0 0-16,-18 35 16,17-17-16,1 17 15,35 0 1,-18-35 0,18-17-1,-53-1 16</inkml:trace>
  <inkml:trace contextRef="#ctx0" brushRef="#br0" timeOffset="193065.36">12647 14870 0,'-35'-18'0,"-36"0"15,177 54-15,-247-89 0,123 35 0,1 18 0,-1-18 16,18 1-16,18 17 15</inkml:trace>
  <inkml:trace contextRef="#ctx0" brushRef="#br0" timeOffset="193726.34">13882 15152 0,'-18'0'0,"36"0"0,-53 17 16,17-17-16,18 18 15,88-36 32,194-17-31,-105 18-16,-1-1 16,-70 18-16,106-18 0,-107 18 15,1-17-15,0 17 0,-18 0 0,124-18 16,-124 0-16,89-17 15,-89 17-15,-18 18 0,1-17 0,-18-1 16,0-17 0,35 17-16,-53 1 15,-17-1-15,-18 0 0,0 1 0,0-1 16,-53 0-16,18 1 0,-89-1 16,54 18-16,-107-18 15,89 18-15,0 0 0,17 18 0,18-18 16,0 0-16,18 0 0,17 18 15,18-1-15,18 1 0,17-18 0,36 35 16,-36-35-16,18 18 0,0-18 0,18 0 16,-1 18-16,-17-1 0,88 1 15,-70-1-15,-1-17 0,1 18 16,-18 0-16,-18-1 0,18 1 0,-18 0 0,1 17 16,-36-17-1,-18-1-15,0 1 16,1 0-16,-19-1 0,1 1 0,-18-18 15,0 17-15,-35 19 0,35-36 16,0 17-16,0 1 0,18-18 0,-18 18 16,35-1-16,-17-17 0,18 0 15,17 18-15,0 0 16</inkml:trace>
  <inkml:trace contextRef="#ctx0" brushRef="#br0" timeOffset="196152.15">17727 14940 0,'0'-18'15,"18"-17"1,-18 0 0,0 17-1,-18 18-15,0-17 0,1 17 16,-1-18-16,18 0 16,-17 18-16,17 18 31,17 53-16,18-1-15,1 18 0,-19-52 16,36 52-16,-35-53 0,0 18 0,-1-18 16,18 1-16,-17-1 0,0-18 15,-1 19-15,19-1 0,-19-17 16,1-1-16,0-17 0,-1-17 16,1-1-16,0-35 15,-18 35 1,0-52-16,0-18 15,0 35-15,0 0 0,0 18 16,0-18-16,0 17 0,0 1 0,0 0 16,0 0-16,0 17 0,0-17 15,0 17-15,0 36 32,17-1-32,1 1 0,17 17 15,0-17-15,1-1 0,-1 1 16,-17-18-16,17 18 0,-18-18 15,19 0-15,-1 0 0,0 0 0,1 0 16,16 0-16,-16 0 0,-1-18 16,-17 18-16,-1-18 0,1 18 0,0-17 15,-18-18 1,-18-1 0,-35 19-1,35 17-15,-17 0 16,0 0-1,35 17 1,0 54 0,17-1-1,1-17 1,17-17 0,-17-1 15,0-17-31,-1-18 0,1 0 15,17 17-15,-17-17 0,-1 0 0,1-17 16,0 17-16,-1 0 0,1-18 0,0 0 16,-1 18-16,1-17 0,0 17 0,-1-18 15,1-17-15,0 17 0,-1 0 16,-17 1-16,0-19 0,18 19 16,-18-1-16,0 1 0,17-1 0,-17 0 0,0-17 15,0 17 1,0 1-16,0-1 0,0-35 15,0 36-15,0-1 0,0 0 16,0-17-16,0 17 0,0 1 16,-17 17-16,17-18 0,0 0 0,0 1 15,-18 17-15,-35-18 47,36 18-31,17-35 109,-18 0-110,18 17-15,-18 18 0,18-18 16,-17 1 0,17 34 15,0 36-15,0 0-16,0-35 0,0 17 15,0 0-15,0-17 0,17 17 16,-17 1-16,18-1 0,-18 0 0,0 18 0,18-18 15,-18 1-15,17-1 0,1-18 0,-18 19 0,18-1 0,-1-17 16,1-1-16,17 1 0,-17-18 16,-1 0-16,19 0 0,-1 0 0,-17 0 15,17-18 1,35-17-16,-52 17 0,17-17 16,-17 17-16,0-17 0,-1 18 0,1-19 15,0 19-15,-18-19 0,0 19 16,0-1-16,0 0 0,0 1 0,-18 17 15,0 17-15,1 1 16,-1 0-16,0-1 0,18 1 0,-17 0 0,17 17 16,0-17-16,0-1 0,0 18 0,17-17 15,1 0-15,0-1 0,-1 1 0,1 0 16,0-1-16,-1-17 0,1 18 16,-1-18-16,1 0 0,0 0 0,-1 0 15,-17-18-15,0 1 0,0-1 16,0 0-16,-17-17 15,-1 17-15,0 1 0,1-1 16,-1 1-16,1 17 0,-1-18 0,0 18 16,18-18-16,0 1 0,18 17 15,0-18-15,-1 18 16,18-18-16,1 18 0,-1-17 0,0 17 16,1-18-16,-1 18 0,0 0 0,-17-18 15,17 18-15,0 0 0,-17-17 16,0 17-16,17 0 0,-18-18 0,1 18 0,0 0 0,-18-17 31,-18 17-15,0 0-16,1 0 15,-1 17-15,1-17 0,-1 0 16,0 18-16,18-1 0,-17-17 0,-1 18 16,0 0-16,18-1 0,-17 1 0,17 0 15,-18 17-15,18-17 16,0-1-16,0 1 0,0-1 0,0 1 0,0 0 0,0-1 15,35 1 1,-17-18-16,0 0 0,17 0 0,-17 0 16,-1 0-16,1 0 0,-1-18 31,1 18-31,0 0 0,-1-17 0,1 17 16,0-18-16,-1 0 0,-17 1 15,0-1-15,0 1 16</inkml:trace>
  <inkml:trace contextRef="#ctx0" brushRef="#br0" timeOffset="196699.77">20373 14605 0,'0'-18'15,"18"18"-15,-18-17 31,0 52 16,-36 53-31,19-70-16,17-1 0,0 1 0,-18 17 16,18-17-16,0 0 0,0-1 0,0 1 15,0 0-15,0-1 0,18-17 0,-1 18 16,1-1-16,17 1 15,-17 0-15,-1-18 0,19 0 0,-19 0 0,1 0 16,17 0-16,-17 0 0,0-18 16,-1 18-16</inkml:trace>
  <inkml:trace contextRef="#ctx0" brushRef="#br0" timeOffset="196834.43">20549 14552 0,'-17'-18'15,"-19"-17"-15,19 18 0,87 87 0,-140-158 16,52 88-1,0-18-15,1 1 0,17-1 0,0 0 16,17 18 0,36-17-16</inkml:trace>
  <inkml:trace contextRef="#ctx0" brushRef="#br0" timeOffset="197532.94">20761 14146 0,'-18'-17'0,"1"17"16,17-18-16,0 0 0,35 71 0,-70-141 16,35 106-1,0-1 1,0 1-16,17 0 0,-17 17 0,0-17 16,18 17-16,-18 0 0,0 1 0,18-1 15,-18 0-15,0 0 0,17 1 0,-17 17 16,18-18-16,-18 0 0,18 0 0,-18 1 15,17-1-15,-17-17 16,18 17-16,-18-18 0,17 1 0,-17 0 16,0-1-16,0 1 15,-35-36 1,18 1-16,-1 17 0,0-18 0,1 18 16,-1-18-16,0 1 0,18-1 0,-17 18 15,17-17-15,0-1 0,0 0 0,17 1 16,89-54-1,-88 71-15,17-18 0,-17 18 0,17-17 16,18 17 0,-35 0-16,-1 0 15,-17 88 1,0-70 0,88-36-1,-17-53 1,-53 54-1,-1-1-15,1-17 0,-18 17 0,17 1 16,-17-19-16,0 19 0,0-1 0,18 0 16,-18 1-16,0 123 47,0 70-32,18-123-15,-18 0 0,17 17 0,1 1 16,17 176-1,-17-194-15,-18 0 0,0 0 0,0-18 16,0 0-16,-18 0 0,1-17 16,17 0-16,-36-1 0,19-17 0,-1 0 0,-17-17 0,17 17 15,-17-18-15,0 0 0,-18-34 16,17 16-16,-34-70 16,70 89-1,0-1-15,0-17 0,18 17 0,-1 1 0,18 17 16,-17-18-16,17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34:17.5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52 14834 0</inkml:trace>
  <inkml:trace contextRef="#ctx0" brushRef="#br0" timeOffset="169.48">15452 14834 0</inkml:trace>
  <inkml:trace contextRef="#ctx0" brushRef="#br0" timeOffset="3524.37">71 11448 0</inkml:trace>
  <inkml:trace contextRef="#ctx0" brushRef="#br0" timeOffset="3787.4">71 11448 0</inkml:trace>
  <inkml:trace contextRef="#ctx0" brushRef="#br0" timeOffset="23463.07">10072 1446 0,'-18'-35'32,"1"17"-17,-1 18 16,18 18 16,-35 35-31,17-35-16,0-1 16,-35 72-1,36-54 1,-1 0-16,0-17 0,1 17 0,-1 0 15,18 1-15,-17-19 0,17 1 16,-18 35-16,18-36 0,-18 1 0,18 0 0,0-1 0,-17 36 31,17-18-15,0-17 0,-18-18-1,18-18 48,0 1-48,0-1-15,0-17 16,0-18 0,0 35-16,0-17 15,18-18 1,-18 71 93,0-36-46,0 1-16,0-19-32,17 19-15,1-19 16,-18 19-16,18-19 15,-1-16 1,-17 34 15,18 36-15,-1-18-16,19 35 31,-19-18-31,19 1 0,140 141 31,-70-71-15,53-17 15,-142-71-31,1 17 16,-18-34 15,0-19-15</inkml:trace>
  <inkml:trace contextRef="#ctx0" brushRef="#br0" timeOffset="24514.95">9842 1799 0,'0'0'16,"0"-35"-1,0 53 48,18 17-48,17 18 1,-17 17 0,-18-52-16,18 0 0,-1 17 15,19 53 1,-36-70-16,17 17 0,-17 0 16,18 0-16,-18 1 0,0-1 0,18 0 0,-18 1 15,35 158 1,0-36-1,-35-122 1,18-1-16,-18 18 0,35 88 16,-35-106-16,18 1 0,-1 69 15,1 54 1,0-124 0,-18 1-16,17 52 15,36 229 16,-35-281-31,-18-1 0,17 35 16,-17 1-16,18 35 16,0 17-1,-18-87-15,17 69 16,-17-52-16,0 71 16,0-71-16,18-18 0,-18 71 15,0-71 1,18 106-16,-18-88 0,17 71 15,1 17 1,0-106-16,-18 0 16,17 54-16,1 157 15,-1-193 1,1 265 15,-18-265-31,0 264 31,0-281-31,0-1 0,18 53 16,-1 88 0,-17-140-16,0 52 15,18 18 1,-18-71-16,0-17 0,0 35 16,0-36-16,0 1 0,0 17 15,0 18 1,0-35-16,0-36 62</inkml:trace>
  <inkml:trace contextRef="#ctx0" brushRef="#br0" timeOffset="25979.44">10495 7232 0,'0'-18'31,"35"1"-15,1 17-16,-19 0 15,1 0-15,0 0 32,-1 17-1,19 1-16,-19-18-15,1 0 0,-1 0 16,1 0-16,17 0 0,-17-18 16,17 18-16,1 0 0,-19 0 15,36-17-15,-18 17 0,-17 0 0,17 0 0,-17-18 16,17 18-16,0-18 0,1 18 16,-1-17-16,0 17 0,1 0 0,-1 0 15,0-18-15,0 18 0,1 0 0,17 0 16,-18 0-16,0-18 0,53 18 15,-35 0-15,0-17 0,-17 17 0,16 0 16,1-18-16,-17 18 16,69-17-16,-69 17 15,17-18-15,0 18 0,-18 0 0,18 0 16,0 0-16,0-18 0,-1 18 0,1 0 16,0 0-16,18-17 0,-18 17 0,17 0 0,-17-18 15,0 18-15,18-18 0,-18 18 16,17-17-16,1 17 0,-18-18 0,17 18 15,1-18-15,-1 18 0,1-17 0,-1 17 0,1-18 16,0 18-16,-1-17 0,1 17 0,-1-18 16,18 18-16,-17-18 0,0 18 0,-1-17 0,1 17 15,-1-18-15,71 0 16,-88 18-16,88-17 0,-70 17 16,-18-18-16,17 18 0,1-18 0,-1 18 15,1-17 1,0 17-16,-1-18 0,1 18 0,-1-17 0,1 17 15,-18 0-15,17-18 0,1 18 16,-18-18-16,17 18 0,-17 0 0,0-17 16,18 17-16,35-18 0,-54 18 15,-16 0-15,17 0 0,0-18 0,-18 18 16,0 0-16,18 0 0,18-17 16,-36 17-16,-17 0 0,17 0 0,0 0 0,-17 0 15,-1 0-15,1 0 0,0 0 0,-1 0 16,-34 0-1</inkml:trace>
  <inkml:trace contextRef="#ctx0" brushRef="#br0" timeOffset="27412.76">16140 6421 0,'-18'0'16,"18"17"15,0 18 16,18-35-31,17 18-16,-18 0 15,36-18-15,-35 0 16,17 17-16,-17-17 0,53 0 0,-54 0 16,18 0-16,1 18 0,-1-18 15,18 0-15,-35 0 0,-1 0 16,18 0-16,-17 0 0,0 0 0,-1-18 0,1 18 15,17 0-15,-17 0 0,-18 18 16,0 0 0,-18-18-16,1 17 15,-1 1-15,-17 0 0,-1-1 16,1 1-16,0 0 0,17-1 16,-17 1-16,17-1 0,-17 1 0,0 17 15,-18 1 1,35-1-16,-17-17 0,17 17 0,-17-18 15,0 36-15,17-35 16,-17 17-16,35-17 16,0-53 31</inkml:trace>
  <inkml:trace contextRef="#ctx0" brushRef="#br0" timeOffset="30017.57">10495 7285 0,'-17'0'31,"-1"17"32,-17 19-48,35-19 1,-18 1-16,0 0 0,1-1 15,-1 1-15,0 0 0,1-18 0,-19 53 16,19-36-16,-1 1 16,-17-1-16,17 19 0,-35-1 0,36 0 15,-36 18-15,35-35 0,-17 17 16,0 0-16,17 1 0,-17-1 16,-1 0-16,19 1 0,-19-1 0,1 0 0,-35 53 15,34-52-15,-34 52 16,35-53-16,-1 0 0,1 1 15,0 16-15,-1-16 0,1-1 0,0 0 16,-36 36-16,18-36 0,18 0 16,0 1-16,-18 17 0,18-18 0,-18 0 15,17 0-15,-69 36 16,52-36-16,17 1 0,-16 16 0,-1-16 16,0 17-16,0-18 0,0 0 0,0 18 15,0-18-15,0 18 0,0-17 16,18-1-16,-18 0 0,18 0 0,-1 1 0,1-19 15,-53 54-15,53-36 16,-36 18-16,36-18 0,-18 18 16,18-35-16,17 0 0,-17 17 0,17-18 0,0 1 15,-17 17-15,18-17 0,17 0 16,-18-1-16,0 1 0,1-18 0,17 18 16,-18-1-16,0 1 0,1 0 0,-1-1 15,0 1-15,1-1 0,-18-17 0,17 18 16,0 0-16,18-1 0,-17 1 15,-1-18-15,0 18 0,1-1 0,-1 1 0,0 0 16,-17-1-16,17 1 0,1-18 16,-1 17-16,1-17 0,-1 0 15,0 0-15,18-17 16,0-1 0,18 1-16,-18-1 15,18 18 1,-1-35-16,1-1 0,-1 19 15,1-1-15,0 0 0,17-17 0,-17 18 16,17-19-16,0 19 0,1-19 0,-1 1 16,0 0-16,0-1 0,18 1 0,-17 0 15,16 0-15,1-1 0,0-17 0,0 18 16,0 0-16,0-18 0,0 18 0,0-1 16,0 1-16,53-35 0,-53 34 0,-1 1 15,1 17-15,0-17 0,-17 0 0,52-18 16,-35 18-16,-18 17 0,0-17 15,36-18-15,-36 18 0,18-1 16,0-17-16,-18 18 0,0 0 16,1 17-16,-19-17 0,19 17 0,-19 1 15,19-19-15,-19 19 16,1-1-16,35-17 0,-36 17 16,1 0-16,35-17 0,-35 18 15,-1-1-15,36-17 16,-35 17-16,17-17 0,-17 17 15,17 0-15,-17-17 0,17 18 0,-17-1 0,17 0 16,-18 1-16,36-19 0,-35 19 16,0-1-16,-18 0 0,17 18 0,1-17 0,0 17 15,-18-18-15,17 1 0,1 17 0,17-36 16,-17 19-16,-1-1 0,1 0 16,-18 1-16,35-19 0,-17 19 15,0-1-15,-18 1 0,17-1 0,1 18 16,-18-18-16,18 1 15,-1-1-15,-17 0 16,18 18 0,-18-17-16,17 17 0,-17-18 15,18 0-15,-18 1 0,18-1 16,-1 0 0,-17 1-16,18 17 15,0-18-15,-18 1 0,0-1 31,17 18-15,-17-18-16,18 1 0,0-1 16,-18 0-16,17 1 15,1-1-15,-18 0 16,17 1-16,-17-1 16,18 18-16,-18-17 15,18 17-15,-1-18 16,1 0-1,0 1-15,-1-1 16,1 0-16,-18 1 16,0-1-16,18 18 15,-1-18-15,-17 1 0,18 17 16,-18-18-16,18 18 0,-1-18 16,1 1-16,-1-1 0,1 1 15,17-19-15,-17 19 0,0-1 16,17 0-16,-35 1 0,0-1 15,0 36 17,-53 52-1,-18 1-15,54-54-16,-1 1 0,1 0 15,-1 17-15,-17-17 0,17-1 0,-17 36 16,-1-17-16,19-19 0,-19 18 0,19-17 15,-18 0 1,17-1-16,0 19 0,-17-19 0,17 1 16,-17 17-16,-18 0 0,36 1 15,-1-19-15,-35 36 0,35-17 16,-17-19-16,17 19 0,1-19 0,-19 18 16,19-17-16,-18 17 0,17-17 0,-17 0 15,-1 17-15,19-17 0,-19 17 16,-16 18-16,16-18 0,1-17 0,0 17 0,17 0 15,-17 0-15,-18 1 0,-18 34 16,18-17-16,18 0 0,-18-18 0,0 18 16,0 0-16,18-17 0,-18 16 15,0-16-15,-35 34 0,35-34 16,18-1-16,-18 0 0,18 0 0,-18 1 16,-18 17-16,36-18 0,0-17 0,-36 34 15,53-34-15,1 0 0,-18-1 16,17 1-16,0-18 0,1 18 15,17-36 17,0 0-32</inkml:trace>
  <inkml:trace contextRef="#ctx0" brushRef="#br0" timeOffset="31173.86">7020 9842 0,'18'0'0,"-18"-17"16,18 17-1,-1-18 1,-17 1-16,18 17 15,-18-18 32,17 18-31,-17 18 0,0 17-1,0-18-15,0 1 16,0 0-16,0-1 0,0 19 0,0-19 0,0 1 0,0 17 15,0-17-15,-17 17 0,17 0 0,-18 1 16,18-1-16,0 0 0,-17 1 0,17-19 16,-18 18-16,18-17 0,0 17 0,-18-17 15,18 0-15,0-1 0,0 1 16,36-18 62,16-18-62,-16 18-16,-19 0 0,19-17 15,-19 17-15,19-18 0,-1 18 0,0-18 0,18 1 16,-18 17-16,106-53 16,-105 35-16,-1 18 0,-17 0 0,-1-17 15,1 17-15,0 0 0,-1 0 0</inkml:trace>
  <inkml:trace contextRef="#ctx0" brushRef="#br0" timeOffset="32961.23">16704 7091 0,'0'53'141,"0"0"-125,0-18-16,0 0 15,18-17-15,-1-1 0,-17 1 0,18 17 16,0-17-16,-18 0 0,17 17 0,1-17 15,-18-1-15,18 19 0,-18-1 0,17-18 16,1 19-16,-18-19 0,17 19 0,-17-19 0,18 19 0,-18-19 16,18 18-16,-18-17 0,0 0 15,17 17-15,-17-17 16,18-18-16,0-18 16,-1 0-1,-17 1-15,18-36 0,0 35 16,-1-17-16,1 0 0,-18 17 0,17-17 0,1-36 15,-18 54-15,18-19 0,-18 1 0,17 0 16,-17 17-16,0-17 0,18-1 0,-18 19 16,0-1-16,0 1 0,18-1 15,-18 0-15,0 1 0,0-1 16,0 36 31,0-1-32</inkml:trace>
  <inkml:trace contextRef="#ctx0" brushRef="#br0" timeOffset="33730.5">17357 7726 0,'0'0'31,"-18"0"-15,18-35 31,35-1-32,1 19-15,-1-1 16,-18 18-16,1 0 0,0-18 0,-1 18 0,19 0 16,-1 0-16,-17 0 15,35 18-15,-36 0 16,1-1-16,-1 1 0,-17 0 0,0-1 15,0 36-15,0-35 16,-17 17-16,17-17 0,-35 17 0,17-17 16,-35 35-1,18-18-15,-1-18 0,-34 19 16,35-19-16,-18 19 0,17-36 16,-17 17-16,36-17 15,-1 18-15,1-18 0,17-18 16,0 1-1,17 17-15,1-18 0,-1 0 0,19-17 16</inkml:trace>
  <inkml:trace contextRef="#ctx0" brushRef="#br0" timeOffset="33979.75">17833 7655 0,'18'0'15,"-36"0"-15,36-17 16,-18-1 0,-18 18-1,0 0 32,1 0-31,-19 18 15</inkml:trace>
  <inkml:trace contextRef="#ctx0" brushRef="#br0" timeOffset="34494.48">17903 7549 0,'0'-17'15,"0"34"-15,0-52 16,-17 18 15,-18 34-15,17 1-16,0-1 15,-35 54 1,36-53-16,17-1 0,-18 1 16,18 17-16,-18-17 0,18-1 15,0 1-15,0 0 0,0-1 0,0 1 0,0 0 16,0-1-1,18-17-15,0 18 0,-1-18 0,1 18 0,0-18 0,-1 0 0,19 0 16,-19 0-16,18 0 0,-17-18 0,17 18 16,1 0-16,-19-18 0,19 18 15,-1-17-15,0 17 0,-17-18 0,17 18 0,-17-18 16,17 18-16,-17-17 0,-1 17 0,1-18 16,0 18-1,-36 0 32,0 0-47</inkml:trace>
  <inkml:trace contextRef="#ctx0" brushRef="#br0" timeOffset="35950.37">7743 10513 0,'0'-18'0,"-17"18"16,17-17-16,-18 17 15,18-18-15,-17 18 16,17-18-16,0 54 78,35 34-62,-18-35-16,1 1 15,-18-19-15,18 19 0,-1-19 0,-17 18 16,18 1-16,0-1 0,-1 18 16,1-18-16,0 0 0,-1 1 15,-17-19-15,18 19 0,-18-19 0,18 1 16,-18 0-16,17-18 0,1 17 16,-18-34-16,17-1 15,-17 0-15,18-17 0,-18 17 16,18-17-16,-18-18 0,17 18 0,-17-18 0,18 18 15,-18-18-15,18 18 0,-18-18 16,17 17-16,-17 1 0,18-53 0,-18 53 16,18 17-16,-18-17 0,0 17 15,0-35-15,0 35 16,0 1-16,0 34 31,0 1-15</inkml:trace>
  <inkml:trace contextRef="#ctx0" brushRef="#br0" timeOffset="36867.42">8237 10954 0,'0'17'16,"0"-34"124,53-1-124,-35 0-16,17 18 16,-17-17-16,-1-1 0,1 18 15,-18-17-15,18 17 0,-18 17 63,0 18-48,0 18-15,-18-17 16,18-1-16,-18 18 0,1-36 0,-1 19 0,1-19 0,17 19 16,-18-19-16,0 19 15,1-1-15,-1-17 0,18-1 16,0 1-16,0-1 16,18-17-1,17 0 1,35-35-16,-52 35 15,35-35-15,-18 17 0,1 1 16,-1-1-16,0 18 0,18-35 0,-18 35 16,-17-18-16,17 18 0,-17-18 15,0 18-15,-1 0 0,-17 18 16,-17 0 0,-1-18-1,0 0 32</inkml:trace>
  <inkml:trace contextRef="#ctx0" brushRef="#br0" timeOffset="38318.25">8678 1076 0,'-17'-18'16,"-1"1"15,0-1 0,36 53 16,53 18-31,-54-35-16,1 17 0,105 71 31,-34-35-15,-72-54-16,36 18 15,-35-35-15,-1 0 16,1-17 0,0-36-16,-18 18 15,17-54 1,-17 54-16,0-53 15,0 53-15,0-36 16,0 53 0,0 1-16,-17-18 0,17-18 15,-18 53-15,18-18 16,0 36 15</inkml:trace>
  <inkml:trace contextRef="#ctx0" brushRef="#br0" timeOffset="38988.81">9525 1111 0,'-18'0'16,"36"0"-16,-89-53 15,54 53 1,17 18 31,17 17-31,1 1-1,-18-19-15,88 36 16,-70-53-1,17 0 1,-17 0-16,-1 0 0,1-18 0,0 18 16,-18-17-16,17-1 0,1 1 0,-18-1 15,18 0-15,-18-17 0,0 17 0,0 1 16,0-1-16,0 0 0,0 1 0,0-1 0,0 0 16,-18 18-16,18-17 0,0-1 15,0 1 1,0 69 15,0-16-15,18-19-16,-18 1 0,17-18 0,1 18 15,0-1-15,-1 1 0,-17 0 0,18-1 16,-1 19-16,1-19 0,0 1 16,-1-1-16,1 19 0,-18-19 0,18 19 15,-18-19-15,0 19 0,0-1 0,0 0 16,0-17-16,0 17 0,-18-17 0,0 17 15,18-17-15,-17-1 0,-19 1 0,19 0 0,-1-1 0,1-17 16,-19 18-16,19-18 0,-1 0 16,-35 0-16,35 0 0,1-18 0,-1 18 15,18-17-15,-17 17 0,-1-18 0,18 0 16,0 1-16,0-1 16,0 0-16,18 1 0,-18-19 0,17 19 15,1-1-15,-1 0 16,1 1-16,0-1 0,17 1 0,-17-1 15,-1 0-15,1 1 16</inkml:trace>
  <inkml:trace contextRef="#ctx0" brushRef="#br0" timeOffset="43599.03">10601 7197 0,'0'17'63,"18"-17"-48,-1-17 220,1-1-220,-18 0 48,35 1-48,-17-1-15,-1 0 16,1 18 0,-18-17-1,35-1 16,-35 1-15,18-1 0,0 0-1,-1 1 1,1 17-16,-18-18 16,35 0-1,-35 1-15,18-1 16,-1 18 15</inkml:trace>
  <inkml:trace contextRef="#ctx0" brushRef="#br0" timeOffset="44701.16">13123 3739 0,'0'0'0,"0"-17"15,0-1 17,18-35-17,-18 36-15,0-1 0,0 0 32,0 36-1,-35 53 0,17-54-31,18 1 0,0-1 16,0 19-1,18-36 1,35-18 0,-53 0-16,17 18 15,-17-35-15,18 35 16,-18-17-16,0-1 0,-35 18 15,17 0-15,-17 18 16,17-1-16,0 1 0,1-1 16,-1 1-16,1 0 0,17-1 15,0 1 1,35-36 15,-18 18-31,1 0 0,-18-17 16,18-1-16,-1 18 0,-17-18 0,18 18 15,-53-17 17,17 34-17,0-17-15,18-17 47,18 17-31,-18-18-16</inkml:trace>
  <inkml:trace contextRef="#ctx0" brushRef="#br0" timeOffset="47335.53">10636 7144 0,'18'-36'125,"17"1"-109,-35 18-16,0-1 0,18 18 15,-18-18-15,17 18 16,-17-17-16,18-1 15,-18 0 1,0 1 0,18 17-16,-18-18 15,17 0-15,1 1 16,0-1 0,-1 18-16,1-17 15,0-1-15,-1 0 16,1 18-16,-18-17 15,17 17-15,-17-18 0,18 18 0,0-18 16,-1 1-16,1-1 16,0 0-16,17-17 15,-17 18-15,-1-1 16,1 0-16,-1 1 16,1-1-16,0 0 15,-1 18-15,-17-17 16,18-1-16,0 0 0,-1 1 0,1 17 0,-18-18 15,18 0-15,-1 1 0,1-1 0,-18 1 16,18-1-16,-1 0 0,1 18 0,-1-17 16,-17-1-16,36 0 0,-36 1 15,17-1-15,1 0 0,-18 1 16,18 17-16,-18-18 0,17 18 0,-17-17 16,18-1-1,0 0-15,-18 1 0,17 17 16,-17-18-16,18 0 0,-1-17 15,1 17-15,0 1 0,-1-1 16,1 0-16,-18 1 0,18 17 0,-1-18 16,-17 1-16,36-1 0,-36 0 15,35 1-15,-35-1 0,35 0 16,-35 1-16,18 17 0,-1-18 0,-17 0 0,18 1 16,0-1-16,-1 1 15,1-1-15,0 0 16,-1 1-16,-17-1 0,18 18 0,-18-18 0,18 1 15,-1 17-15,-17-18 0,18 0 0,-1 1 16,-17-1-16,18 1 0,-18-1 0,18 18 16,-18-18-1,17 1-15,1-1 0,-18 0 16,18 1-16,-18-1 0,17 18 0,1-35 16,-18 17-16,18 1 0,-18-1 0,17 0 0,-17 1 15,18-1-15,-1 0 0,-17 1 0,18-1 16,0 0-16,-1 1 0,1-19 15,0 19-15,-1-1 0,1 1 16,0-1-16,-18 0 0,17 1 0,1 17 0,-1-18 16,-17 0-16,36 1 15,-36-1-15,17 0 0,1 1 0,-18-1 16,18 1-16,-1-1 16,1 0-16,0 1 0,-18-1 0,35-35 15,-35 35-15,18 1 16,-18-1-16,17 0 0,1 18 0,-18-17 0,0-1 0,17 1 0,-17-1 15,18 0-15,-18 1 0,18-1 16,-18 0-16,17 18 0,-17-35 16,18 0-16,0 17 15,-1-17-15,1 17 0,0 18 16,-18-17-16,17-1 0,1 0 0,-1 18 16,-17-17-1,18-1-15,0 18 0,-18-18 0,17 1 16,1 17-16,0-18 0,-18 1 0,17 17 15,1-36-15,0 19 16,-18-1-16,17 0 16,-17 1-16,18-1 0,-18 0 15,18 1-15,-18-1 0,17 1 16,-17-1-16,18 18 0,-18-18 0,0 1 0,17-1 0,1 0 16,-18 1-1,18-1-15,-1 0 0,-17 1 16,0-1-16,18 0 15,-18 1-15,18-1 16,-18 1-16,0-1 16,0 0-16,0 1 0,0-1 15,0 0-15,0 1 16,0-1-16,0 0 0,-18 1 16,18-1-1,-18 18-15,1 0 47,-1 0 0,-17 18 47,17-1-79,1-17-15,17 18 0,-18-18 16,0 18-16,1-1 16,17 1-1,-18-18-15,18 18 16,-18-18-16,18 17 15,-17-17-15,17 18 16,0 0 15,-18-18 1,18-18 46,0 0-16</inkml:trace>
  <inkml:trace contextRef="#ctx0" brushRef="#br0" timeOffset="48074.45">12965 3810 0,'0'18'16,"-18"-18"0,-17 17-1,17-17 1,18 18 0,18-36 62,35-17-63,-18 35-15,-17-18 0,-1 18 16,18-17-16,-17-1 0,0 18 0,17-18 16,-17 18-16,-1 0 0,-17-17 0,36-1 15,-19 18-15,-17 18 63,0 17-48,0-17-15,0-1 0,0 1 0,18 0 16,-1 52 0,1-35-16,-18 18 0,18-35 15,-18 17-15,0-17 0,0 17 0,0-17 16,17 17-1,-17-17-15,0-1 0,0 1 0,18 17 16,0-17 0,-18 0-1,-18-36 32</inkml:trace>
  <inkml:trace contextRef="#ctx0" brushRef="#br0" timeOffset="48853.24">12735 5256 0,'-17'0'16,"17"-17"15,0 34 63,0 1-78,17-18-16,-17 18 0,18-18 15,0 35-15,-18-17 0,17-18 0,1 35 16,-18-17-16,35 52 15,-17-52-15,-1 17 16,19 36 0,-19-36-1,1-35 1,0-18 0,-18 1-16,17-1 15,-17 0-15,18 18 0,-18-17 0,0-19 16,18 19-16,-18-1 0,0 0 0,0 1 15,17-1-15,-17 1 0,0-1 0,0 0 16,0 1-16,0-1 16,18 0-16,-18 1 15,0-1 1,0 0 15</inkml:trace>
  <inkml:trace contextRef="#ctx0" brushRef="#br0" timeOffset="49538.13">12806 5027 0,'-18'0'16,"18"18"-16,-17-18 47,17 17-31,17-17 30,54 0-14,-36 0-32,-17 0 0,17 0 15,-17-17-15,35 17 0,-1-18 0,-34 0 16,17 18-16,-17-17 0,17 17 16,-17-18-16,0 18 0,17-17 15,-18 17-15,-17-18 0,-17 18 16,-1 0-1,1 0-15,-1 0 0,-17 0 16,17 0-16,-17 18 0,17-18 16,0 0-16,1 0 0,-1 0 0,18 17 15,18-17 1,-1-17 0,36 17-1,-35 0-15,0 0 0,17 0 0,0 0 16,0 0-16,-17 0 0,0 17 15,-1-17-15,-17 35 16,0-17-16,0 17 0,-17 1 16,-1-19-16,0 1 0,-17 17 15,0 0-15,0-17 0,-18 17 16,35-17-16,-35 0 16,36-1-16,-1-17 0</inkml:trace>
  <inkml:trace contextRef="#ctx0" brushRef="#br0" timeOffset="50741.61">13123 3528 0,'0'0'0,"0"35"16,18-17-1,-18-36 110,0 36-93,0-1-17,0 19-15,0-19 0,0 1 0,0 0 16,0-1-16,0 1 0,18-1 16,-18 1-16,17-18 15,1 0-15,17 0 16,-17-18-16,-1 18 15,1-17-15,-18-1 0,35 1 0,-35-1 16,0 0-16,0 1 0,0-1 0,0 0 16,0 1-16,-17 17 15,-1 0-15,0 0 0,1 0 32,-1 17-32,1-17 0,-1 18 0,0-18 0,-17 18 15,35-1-15,0 1 0,0 0 31,18-18-15,35 0 0,-36-18-16,1 18 0,17-18 15,-17 1-15,-18-1 16,0 0 15,-88 54-15,52-19-16,19 1 15,17 0-15,-18-18 0,18 17 0,0 1 16,0-1 0,18-17-16,-1 0 15,1-17-15,0 17 0,17-18 16,-18 1 0,-17-1-16,18 0 0,0 1 15,-18-1-15,0 0 16,-18 1-1,0 17-15,-17 0 16,18 17-16,-36 1 16,17 0-16</inkml:trace>
  <inkml:trace contextRef="#ctx0" brushRef="#br0" timeOffset="58902.92">13335 3545 0,'0'-17'234,"0"-1"-156,18 18-15,-18-18-48,17 1 48,1-1-32,0 1 16,-18-1-31,17 18-16,-17-18 15,18 1 48,-1-1-32,1 0-15,-18 1-1,18 17 1,-18-18 0,17 18 15,-17-18-16,18 18-15,-18-17 32,18-1 15,-18 1 15,17-1-46,-17 0 31,0 1-32,-17 17 48,-1 0-48,0 0-15,1 0 32,-36 17-17,35 1 1,1 0-16,34-36 140,18 0-124,-17 18-16,0-17 16,-1-1-16,1 18 15,0 0-15,-18-18 0,35 1 16,-17 17-16,-1-18 16,1 18-16,-1-18 15,-17 54 95,0-1-95,0 0-15,0-17 16,0 0-16,0-1 0,0 1 0,0-1 15,0 1-15,0 0 16,0 17 0,0-17-16,0-1 0,0 1 15</inkml:trace>
  <inkml:trace contextRef="#ctx0" brushRef="#br0" timeOffset="59857.46">13988 3616 0,'0'-18'16,"-18"54"77,-17 17-77,-1-36-16,19 1 0,17-1 16,-18 1-16,1-18 0,-1 35 15,0-17-15,18-71 47,0 0-31,0 18-16,0 0 15,0 17-15,0 0 16,18 18 15,0 0-15,-1 0-16,1 18 0,-1-18 0,1 0 16,0 0-16,-1 0 0,19 0 15,-1 18-15,-17-18 0,17 0 16,-18 0-16,1 0 0,0 0 15</inkml:trace>
  <inkml:trace contextRef="#ctx0" brushRef="#br0" timeOffset="60220.58">13952 3634 0,'0'0'0,"18"0"32,-18 17-17,0 1 1,35 0 0,-35-1-16,18-17 0,-18 18 15,18-18-15,-1 17 0,1 1 16,-1 0-16,-17-1 0,18 1 0,0 0 0,17-1 0,-17 1 15,-1 17-15,1-17 0,17-1 0,-17 19 16,88 52 0,-89-70-16,1-1 0,17 1 0,-17 0 15,0-1-15,-1 1 0,1-18 0,-1 17 16,1-17-16,-18 18 0,18-18 0,-18 18 31,0-36 0</inkml:trace>
  <inkml:trace contextRef="#ctx0" brushRef="#br0" timeOffset="60790.62">14887 3634 0,'0'0'16,"0"-18"0,18 53-1,17 1 1,-35-19-16,18 1 0,-1-18 0,-17 17 16,0 1-16,18 0 15,-18 35 1,0-36-16,0 1 0,0 0 15,-18-1 1,1 1-16,-1-1 0,0 19 0,1-19 0,-1 19 0,18-19 0,-17 19 16,-1-19-16,0 1 0,18 0 0,0 17 15,0-18-15,0 1 0,0 0 16,0-1-16,18-17 16,70-35 15,-70 17-31,-1 18 0,1-17 0,0-1 15,-1 1-15,-17-1 0,18 0 0,-18 1 16,0-1-16,0 0 0,0 1 16,0-1-16,-18 0 31,18 36-15,0 0-16,0 17 15,18 0 1,17-17-1,18 0 1,-35-18-16,-1 0 16,19 0-16,-1-18 31,0 18-31</inkml:trace>
  <inkml:trace contextRef="#ctx0" brushRef="#br0" timeOffset="61138.51">15346 3828 0,'0'-53'31,"0"106"-31,17-89 32,19 107-17,-36-53-15,17-1 0,1 1 16,-18-1-16,18 1 0,-1 17 0,1-17 15,-18 0-15,18-1 16,-1 1-16,-17 0 0,18-18 0,-18 17 16,18-17-16,-1 18 15,-17-89 17,18-17-17,-18 53-15,0 17 0,0-17 16,0 0-16,0 17 0,0 0 0,0-17 0,0 17 0,0 1 15,0-1-15,0 1 16,0-1 0</inkml:trace>
  <inkml:trace contextRef="#ctx0" brushRef="#br0" timeOffset="61608.27">15117 3563 0,'0'0'0,"-18"0"16,53 0 31,53-18-32,-52 1-15,-19 17 0,19-18 0,-1 0 16,-18 1-16,19 17 0,-1-18 0,-17 1 16,17-1-16,-17 0 0,-1 18 0,1-17 0,-18-1 15,-141 36 17,17 35-17,107-53-15,-1 17 16,89-17 15,-54 0-31,18 0 0,-17-17 0,17 17 16,1 0-16,-1 0 0,-17 0 0,17 0 15,-17 0-15,-1 0 16,-17 17-16,0 1 0,0-1 0,-17-17 16,-1 18-16,0 0 0,1-1 0,-1 1 15,0-18-15,1 18 0,-19-1 0,19 1 16,-1-18-16,0 18 0,1-18 0,-1 17 0,1-17 15</inkml:trace>
  <inkml:trace contextRef="#ctx0" brushRef="#br0" timeOffset="83254.81">13582 3069 0,'-18'0'62,"1"0"-46,17-17-1,0-1-15,0 0 16,0 1-16,0-1 16,0 0-16,0 1 0,17-1 0,1 0 15,17-17-15,0 18 16,-17-1-16,17-17 0,-17 17 16,17 0-16,1 1 0,-1-19 0,53 1 15,-53 17-15,18 1 0,35-18 0,-52 17 16,52-17-16,-53 17 0,18 0 15,-18 1-15,18-1 0,-17 18 16,17-18-16,-1 1 0,1-1 0,53-17 0,-35 17 16,-18 18-16,88-35 15,-53 17-15,-17 1 0,-1 17 0,1-18 16,193-17-16,-211 35 16,-18-18-16,54 18 0,-54 0 15,35-18-15,-34 18 16,-1 0-16,-17 0 0,17-17 0,0 17 15,-17 0-15,-1-18 16,-17 1 0,-17 17-1,-1 0-15,1-18 0,-19 18 0,19 0 16,-89 0-16,53 0 16,18 0-16,-1 0 0,1 0 0,0 0 15,17 0-15,1 0 0,-1 0 0,0 0 16,18-18-1,18 18-15,0 0 16,-1 0-16,1 0 0,-1 0 0,19 0 0,17-17 16,-18 17-1,0 0-15,18 0 0,-18 0 16,1-18-16,-19 18 0,19 0 16,-1 0-16,-18 0 0,1 0 15,-36 18-15,1-18 31,-1 17-31,-35-17 0,53 18 16,-17-18-16,-1 0 0,0 0 0,1 18 16,-1-18-16,0 0 0</inkml:trace>
  <inkml:trace contextRef="#ctx0" brushRef="#br0" timeOffset="84825.79">18680 1341 0,'-18'0'94,"0"0"-63,18 17 16,0 36-31,-17-53-16,17 71 15,-18 35 1,18-71-16,0 35 16,18 71-1,-18-105 1,0 52-1,0-70-15,17 52 16,1 1 0,0-36-1,-18-53 32,0-35-47</inkml:trace>
  <inkml:trace contextRef="#ctx0" brushRef="#br0" timeOffset="85691.64">18680 1376 0,'0'0'0,"0"-18"16,17 18 15,1 0 16,35 18-31,-18-18-16,-17 0 15,-1 0-15,1 17 0,17-17 16,-17 0-16,0 0 0,-1 18 0,18-18 16,-17 0-16,0 18 0,17-18 0,-17 0 15,-1 17-15,71 19 16,-70-36-16,0 17 0,-1-17 0,19 18 15,-19-18-15,1 0 0,17 18 16,106-1 0,-105-17-16,-1 0 0,0 0 15,-17 18-15,17-18 0,-17 0 0,-1 0 16,1 0-16,0 0 16,-18 18-16,17-18 0,1 0 31,-18 35 78,0 35-93,0-52-16,0 0 0,0 17 0,0-17 15,0-1-15,0 18 0,0-17 0,0 0 16,0 17-16,-18 53 16,18-70-16,-17 17 0,17 0 0,-18 1 15,0-19-15,1 36 0,17-18 16,0-17-16,-18 35 31,18-18-31,0-17 16</inkml:trace>
  <inkml:trace contextRef="#ctx0" brushRef="#br0" timeOffset="86143.6">18732 2187 0,'0'0'15,"-17"0"1,34 18 15,89-1-15,-70 1-16,-1-18 15,0 0-15,-17 18 0,35-18 0,-18 17 0,0-17 16,1 0-16,-1 18 0,18-18 0,-18 18 16,0-18-16,18 17 0,-17-17 0,-1 0 15,18 18-15,-18-18 0,0 0 0,-17 0 16,17 0-16,-17 0 0,17 0 0,-17 0 15,-1 0-15,-17-18 32,0 1-32</inkml:trace>
  <inkml:trace contextRef="#ctx0" brushRef="#br0" timeOffset="87845.3">18680 1358 0,'35'-17'78,"35"-1"-63,-34 0-15,17 1 16,-18 17-16,-17-18 0,17 18 0,0-18 16,36 1-16,-54-1 15,19 18-15,-1-18 0,35 1 0,-52-1 0,53 1 16,-36 17-16,-17-18 0,17 18 15,-18-18-15,1 18 0,17-17 16,-17 17-16,0 0 0,-18-18 16,17 18-1,-17-18 32,-17 18 94,-1 0-126,-17 18-15,-1-18 16,-16 18 0,-1-1-16,35-17 15,0 0-15,18 18 16,36-36 62,17 1-62,-1-1-16,-34 18 0,0 0 15,-1 0-15,36-18 0,-17 18 16,-19-17-16,18 17 0,-17-18 16,17 18-16,-17 0 0,0 0 0,17-18 15,-35 36 79,70 17-47,36-17-32,-53-18-15,18 18 16,-36-1-16,36-17 0,-36 18 16,0-18-16,0 0 0,1 18 0,-1-18 15,18 17-15,-35-17 0,-1 0 0,1 0 16,-1 18-16,-52-18 125,-18 35-109,36-17-16,-19-1 0,19-17 15,-1 18-15,-17 0 0,17-1 16,1 1-16,-19 0 0,1 17 15,17-35-15,1 17 0,-1 1 16,-17 0-16,17-1 0,-17-17 0,17 18 16,-17 0-16,0-1 0,17-17 0,-17 18 15,17 0-15,-17-18 0,17 17 0,1 1 16,-36 0-16,53-1 16,-36 1-16,19-1 15,17 1 1</inkml:trace>
  <inkml:trace contextRef="#ctx0" brushRef="#br0" timeOffset="88546.84">20302 1358 0,'0'-17'15,"0"-1"-15,0 53 0,0-88 16,0 36 0,18 17 218,-18 35-172,35 18-46,-35-18-16,18 0 0,-18 1 16,0 17 15,0 0-31,0-18 0,0-18 0,0 19 16,18 17-16,-18-18 0,0 18 0,0-36 15,0 36-15,0-17 0,0-19 16,0 1-16,0 0 15,0 17-15,0-18 0,0 1 16,-18 0-16,18-1 0,0 1 16,0-36 15</inkml:trace>
  <inkml:trace contextRef="#ctx0" brushRef="#br0" timeOffset="89031.57">19632 2258 0,'0'0'16,"-18"17"-1,36 1 48,17-18-48,-17-18-15,0 18 0,-1 0 16,1-17-16,0 17 0,17-18 0,-18 18 16,125-35-1,-107 17-15,0 1 0,18 17 0,-18-18 16,18 0-16,-17 1 16,16 17-16,1-18 0,-17 18 0,17-18 15,-18 1-15,0 17 0,0 0 0,1-18 16,-19 18-16,1 0 0,0 0 0,-1 0 15,1-18-15,-71 18 47,35 0-47</inkml:trace>
  <inkml:trace contextRef="#ctx0" brushRef="#br0" timeOffset="91420.12">18662 2240 0,'18'0'0,"-1"-18"31,18 1-15,-17-1-1,0 18 1,-1-17 140,1 17 0,-18-18-140,18 18 0,-1-18 46,1 1-46,0 17-16,-1 0 15,-17-18-15,18 18 16,0 0-16,-18-18 16,17 18-16,1 0 15,-18-17-15,17 17 16,1 0-16,0 0 16,-18-18-16,17 18 0,1 0 31,0-18-16,-1 18 1,1-35 0,0 35-1,-18-17-15,17 17 16,1 0 0,-1-18-16,1 0 15,17 18 1,-17 0-16,-18-17 15,18 17-15,-1 0 16,1 0-16,-18-18 16,18 18-16,-1 0 15,1 0 1,-18-18-16,18 18 0,-1 0 16,1 0-16,-18-17 0,17 17 15,1 0-15,-18-18 16,18 18-16,-1 0 0,1-18 15,0 1 17,70-36-1,-71 53-31,1-18 0,0 1 16,-1 17-16,1-18 15,17 0 1,-35 1-16,18 17 0,-18-18 15,18 18-15,-1-18 0,1 1 16,-1 17-16,-17-18 0,18 18 16,0-17-16,-1-1 0,1 18 15,0-18-15,-18 1 16,17 17-16,-17-18 16,18 0-1,-18 1 1,18 17-1,-1-18-15,-17 0 16,18 18-16,-18-17 16,17 17-16,-17-18 0,18 18 15,-18-18-15,18 18 16,-18-17-16,17 17 0,1 0 16,-18-18-16,0 1 31,0-1 16,0 0-32,0 1 1,-35 17 15,17 0-15,0 0-1,1 0-15,-1 0 16,1 0 0,-1 17-16,0-17 15,18 18-15,-17-18 32,34 18 14,71-18-30,-52 0-16,-1-18 16,-17 18-16,17 0 0,0 0 15,-17-18-15,17 18 0,-17 0 16,-18 18 15,0 0-15,0 17-1,0-18-15,0 1 0,0 0 16,0-1-16,0 19 16,-18-1-16,18-17 15,-35-1-15,35 1 0,-18 17 16,1-17-16,-1-1 16,18 1-16</inkml:trace>
  <inkml:trace contextRef="#ctx0" brushRef="#br0" timeOffset="92922.31">19403 370 0,'0'0'0,"0"-17"63,0 34-17,0 19-30,0-19 0,0 36-1,17-35-15,-17 0 16,0-1-16,0 1 0,18-1 0,0 19 16,-18-19-16,17 1 0,-17 0 0,18-1 15,0 19-15,-18-19 0,17 1 16,1-1-16,-18 1 0,0 17 15,18-17-15,-1 0 0,-17-1 0,0 1 16,18 17-16,-18-17 0,17 17 16,-17-17-16,0-1 15,18-17-15,-18 18 16,18 17-16,-18-17 0,17 17 16,-17-17-16,18 0 0,-18-1 15,0 1-15,0-1 0,18 1 0,-18 0 16,0-1-16,0 1 0,17-18 0,-17 18 15,0-1-15,18 19 0,-18-19 16,18 1-16,-18-1 0,0 1 16,17 0-16,-17-1 0,0 1 15,-17-18 17,-1-18-17,0 1-15,1 17 0,-19-18 16,19 18-16,-1-18 0,0 1 15,1 17-15,-1-18 0,18 1 0,-17 17 0,17-18 0,-18 18 16,18-18-16,0 36 47,18-18-47,-18 18 0,17-18 0,18 17 16,-17 1-16,0-1 0,17-17 15,-17 18-15,17-18 0,18 18 16,-36-18-16,1 17 0,17-17 0,-17 0 15,0 0-15,-1 0 0,-17-17 63,0-19-47,-17 19-16</inkml:trace>
  <inkml:trace contextRef="#ctx0" brushRef="#br0" timeOffset="93802.65">20267 370 0,'0'-17'32,"0"34"-32,0-52 15,0 18-15,0-1 32,0 36-1,0 17-16,18-18-15,-18 1 0,17 0 16,19 52 0,-36-52-16,0 0 0,17-18 15,-17 17-15,0 1 32,-53-1-1,-17 1-16,35 0-15,17-18 0,0 17 0,1 1 16,-1-18-16,0 18 0,18-1 0,0 1 16,0 0-1,0-1-15,0 1 16,0-1-16,0 1 16,36-18-1,-19 0-15,1 0 0,0 0 0,-1 0 16,1-18-16,35-17 15,-36 18-15,-17-1 0,18 18 16,-18-18-16,0 1 0,0-1 0,0 0 16,0 1-16,0-1 0,0 0 0,0 1 15,0-1 1,0 53 15,53 18-15,-35-35-16,-18 0 15,17-1-15,1 1 16,-1-18-16,1 18 0,0-1 0,-1-17 16,1 18-16,17-18 0,-17 17 0,0-17 15,35 18 1,-36-18-16,1-18 16</inkml:trace>
  <inkml:trace contextRef="#ctx0" brushRef="#br0" timeOffset="94156.67">20673 512 0,'0'-18'15,"0"0"-15,0 54 0,0-54 47,35 88-31,-17-34-16,-18-19 0,17 1 15,-17 0-15,18-18 0,-18 17 0,18 1 16,-1 0-16,-17-1 0,18-17 16,-18 18-16,18-18 0,-1 0 0,1 17 15,-1-17 1,1-17-16,0-1 16,-18 1-16,17-1 0,-17 0 15,18 1-15,-18-1 0,0 0 0,0 1 16,0-19-16,0-16 15,0 34-15,0 0 0,0 1 0,-18-1 16,18 0-16,-17 1 0,-19-1 31</inkml:trace>
  <inkml:trace contextRef="#ctx0" brushRef="#br0" timeOffset="94672.98">20408 318 0,'-17'0'0,"34"0"0,-52 0 15,70 0 32,36-36-31,-1 19-16,1-1 16,-36 0-16,18 18 0,-18-17 0,1 17 0,-1-18 15,0 18-15,36-18 0,-54 1 16,1 17-16,-18-18 15,-35 18 1,-1 0 0,-34 0-16,52 0 15,-17 18-15,17-18 0,-17 0 0,70 17 32,89 1-17,-89 0-15,0-18 0,1 0 16,-19 17-16,1-17 0,17 18 15,-35 0-15,0-1 16,-17-17-16,-1 18 0,0-18 0,-35 18 16,18-18-16,-18 17 0,18-17 15,17 0-15,-17 18 0,17-18 0,1 0 16</inkml:trace>
  <inkml:trace contextRef="#ctx0" brushRef="#br0" timeOffset="95927.53">13106 2999 0,'0'-18'31</inkml:trace>
  <inkml:trace contextRef="#ctx0" brushRef="#br0" timeOffset="97045.26">15258 4621 0,'35'-35'62,"71"-18"-46,-71 36-16,0-1 0,1 0 16,-1 1-16,0-1 0,-17 0 0,17 18 0,-17-17 15,-1 17-15,1 0 0,0 0 16,-89 53-1,-88 35 1,124-71-16,-18 1 0,18 0 0,0-1 16,-1 1-16,1 0 0,17-18 0,1 17 15,-1-17-15,53-17 32,89-72-1,-89 72-31,0-1 0,1 1 0,-1-1 0,0 0 15,18 1-15,-18-1 0,1-17 0,-1 17 16,71-17 0,-89 17-16,-52 36 31</inkml:trace>
  <inkml:trace contextRef="#ctx0" brushRef="#br0" timeOffset="97545.72">15258 4974 0,'0'0'0,"-18"-17"16,18-1-16,0 0 0,18 1 15,-1 17-15,1-18 0,0 0 0,-1 18 16,1-17-16,17-1 0,-17 0 0,17 18 16,-17-17-16,-1 17 0,19-18 0,-19 18 15,-17 18 1,-106 52-1,71-52-15,0 17 0,0-17 0,-1 0 16,1-1-16,0 1 0,17-18 0,0 17 16,1-17-16,-1 0 0,53-17 31,71-36-15,-70 35-1,-1 1-15,0-1 0,0 0 0,1 1 16,-1-1-16,18 0 0,-18 1 0,0-1 15,1 0-15,-1-17 0,0 35 0,1-17 16,-1-1-16,-18 18 0,1-18 0,0 18 16</inkml:trace>
  <inkml:trace contextRef="#ctx0" brushRef="#br0" timeOffset="100097.04">17374 4039 0,'0'0'0,"0"18"16,0-36 62,36 1-62,-1-19-16,-18 36 15,-17-17-15,18-1 0,0 0 0,17 1 16,0-18-16,-17 17 0,17-17 16,-17 17-16,0 0 0,17-17 0,-18 17 15,19-17-15,-19 18 16,19-19-16,-19 19 0,1-1 0,17 0 0,-17 1 16,-1-1-16,19 0 0,-19-17 0,54 0 15,-53 0-15,52-1 16,-35 1-16,36 0 0,-36-1 15,1 19-15,-1-1 0,-18 1 16,36-19-16,-17 19 0,-1-19 16,-17 19-1,-18-1-15,17 18 0,1-18 0,-1-17 16,1 18-16,0-1 0,17-17 16,-17 17-16,17-17 15,0 35-15,-17-18 0,-1 0 16,1 18-16,0-17 0,17-1 15,-17 18-15,-1-17 0,19-1 16,-19 18-16,1-18 0,17 1 0,-17 17 16,-1-18-16,1 18 0,0-18 15,-1 18-15,1 0 16,-18-17-16,-18 17 47,1 0-32,-1 0-15,0 0 16,1 0-16,-1 0 16,1 0-16,-1 17 0,0-17 15,1 0-15,-1 18 0,0-18 16,1 18-16,-19-1 16,36 1-16,-35 0 0,17-18 0,1 17 0,-1 1 15,-17 17-15,0-17 0,17-1 16,0 1-16,1 0 0,-1-1 15,-17 1-15,17 0 0,-17-1 16,-18 36-16,35-35 0,-17-1 16,17 1-16,-17 0 0,18 17 15,-1-17-15,0-1 0,-17 1 0,35-1 16,-18-17-16,18 18 0,0-36 125,53-17-109,-35 18-16,17-19 15,-17 19-15,35-36 16,17 0-1,-52 35-15,52-35 16,142-88 15,-212 124-31,35-1 16,-17 0 0,-18 1-16,0-1 62,-71 18-31,36 0-31,35 18 0,-17-18 16,-1 0-16,0 0 0,1 0 16,-1 0-16,-17 17 0,17-17 0,0 0 15,1 0-15,-1 18 0,-17-18 16,17 0-16,1 0 15,-1 0-15,71-18 79,17-17-64,-34 17-15,-19 18 0,36-17 16,-17-1-16,-1 0 0,-18 18 15,1 0-15,0-17 0,-1 17 16,1 0-16,-36 0 78,-17 0-62,0 17-16,0-17 15,17 0-15,0 18 0,1-18 16,-1 0-16,-17 0 0,17 18 0,0-18 0,-17 0 16,18 17-16,-1-17 0,0 0 15,1 0-15,17 18 16,53-18 15,35 0 0,-35 0-31,-36 0 0,36 0 16,-35 0-16,35 0 16,-18 0-16,0 0 0,-17 0 15,0 0-15,17 18 0,0-18 16,-17 0 0,-18 17-1,-53 71 1,35-35-16,1 0 15,-1 0-15,0 0 16,1-18-16,17 18 16,0-35-16,0 0 0,0-1 0,-18 1 15,18-1-15,0 1 16,0 0-16,-18-18 47,1 0-47</inkml:trace>
  <inkml:trace contextRef="#ctx0" brushRef="#br0" timeOffset="102871.39">19226 2346 0,'0'18'234,"0"-1"-46,18-17-32,-18 18-140</inkml:trace>
  <inkml:trace contextRef="#ctx0" brushRef="#br0" timeOffset="104574.17">19844 2399 0,'17'-18'62</inkml:trace>
  <inkml:trace contextRef="#ctx0" brushRef="#br0" timeOffset="105244.22">19879 2417 0,'0'17'109,"0"18"-93,0-17 0,-18 0-1,1-1 16,34-17 32,19-17-47,-19 17-16,1-18 0,17 18 0,-17 0 15,-1 0-15,19-18 16,-19 18-16,19-17 0,-1 17 0,0 0 15,1-18-15,-1 18 0,0-17 0,89-1 16,-89 0-16,71 1 16,-71-1-16,-17 0 15,70 1-15,-18-19 16,-70 1 0,-53 35-1,-52 0 1,69 0-1,19 0-15,-1 18 0,-35-18 0,35 0 32,71 0-17,-35 0-15,0 0 16,-1 0-16,19 0 0,-19 17 0,1-17 16,0 0-16,-1 18 0,-17 0 15,0-1 1,-17 1-16,-1-18 0,0 18 15,1-18-15,-19 17 0,19 1 0,-19-18 0,19 18 16,-19-18 0,1 17-16,0-17 0</inkml:trace>
  <inkml:trace contextRef="#ctx0" brushRef="#br0" timeOffset="105476.39">19032 2575 0,'0'0'0,"0"-17"15</inkml:trace>
  <inkml:trace contextRef="#ctx0" brushRef="#br0" timeOffset="106045.2">18944 2558 0,'-17'0'15,"34"0"-15,-70 0 16,36 0-16,17 17 15,-18-17-15,0 0 32,-17 0-17,17 0 32,-35 0-31,89 0 46,70 0-46,-71 0-16,0 0 16,-17 0-16,17 0 0,0 0 0,18-17 15,-17 17-15,-1 0 0,18 0 0,-18-18 16,0 18-16,1 0 0,-19 0 0,19 0 15,-19-18-15,1 18 0,-36 18 32,-70-18-17,70 0-15,1 0 0,-1 0 0,-17 0 16,17 0-16,0 18 0,-17-18 0,0 0 16,17 0-16,-17 0 0,0 0 15,-1 0-15,1 0 16,0 0-16,0 0 0,17 0 0,-17 0 15,-1 0-15,19 0 0,-1 17 0,0-17 16,71 0 31,53 18-31,-88-18-16</inkml:trace>
  <inkml:trace contextRef="#ctx0" brushRef="#br0" timeOffset="106793.03">18239 2311 0,'0'-18'31,"0"0"-15,0 1-1,0-1 1,-53-70-1,53 70-15,-18-17 16,18 0-16,0-1 0,0 1 0,0-18 16,0 18-16,0-18 0,-18 0 0,18 0 15,0 0-15,0 0 0,0 1 0,-17 16 16,17 1-16,-18 0 0,18-1 0,-17 1 16,17 17-16,-18 1 0,18-1 0,0 1 0,-18 17 15,18-18-15,-17 18 16,-1 18-16,0-18 0,1 17 0,-1 1 15,0 17-15,1-17 0,-19 17 0,19 0 16,-18 1-16,17-1 0,0 0 0,1 0 16,-1-17-16,18 17 0,0-17 0,0 0 31,35-36 0,53-70-15,-70 88-16,0-18 0,-1 18 0,-17-17 15,0 69 17,36 37-17,-19-72-15,-17 1 0,18 17 0,0-17 16,-1-1-16,1 1 0,17 0 0,-17-18 0</inkml:trace>
  <inkml:trace contextRef="#ctx0" brushRef="#br0" timeOffset="115163.61">20144 2946 0,'0'-18'62,"0"0"-46,0 1 15,0 34 63,17 1-79,-17 0-15,18-18 0,-18 17 32,18-17-32</inkml:trace>
  <inkml:trace contextRef="#ctx0" brushRef="#br0" timeOffset="116344.28">20479 4128 0,'0'0'0,"0"17"15,17-17 17,-17-17-1,0-1-16,0 0-15,0 1 16,18-54 0,-18 53-16,18 1 0,-18-1 0,0-17 15,0 17-15,0 1 0,0-36 16,0 35-16,0 0 0,0-17 0,0 17 16,0 1-16,0-18 0,0 17 15,-18-17-15,18-1 0,-18 19 0,18-19 0,0 19 0,-17-19 16,17 1-1,0 0-15,0 0 0,0-1 0,-18 1 16,18 0-16,0 0 0,-18-18 16,18 17-16,-17 1 0,17 17 15,0-17-15,-18 18 0,18-1 0,0-17 16,-17 17-16,17 0 0,0-17 0,0 17 16,-18 1-16,18-1 0,0 1 0,0-1 0,0 0 15,-18 1-15,18-1 0,0 0 0,0 1 16,-17-1-16,17 0 0,0-17 0,-18 17 15,-17-34 1,35 34-16,-18 0 0,18 1 0,-18 17 16,18-18-16,-17 18 0,17-18 0,-18 18 15,18-17-15,-17 17 0,-1-18 16,0 18-16,1-18 31,-19-17-15,1 0-1,-18-18 17,35 53-32,1-18 0,-1 18 0,18-17 15,0-1-15,-17 0 16,-1 36 31,-17 70-32,17-35-15,0-18 0,18 1 16,-53 105 0,53-106-16,-17 0 0,-1-17 0,18 17 15,-17 1-15,17-19 0,0 1 0,0 0 16,0-1-16,0 1 16,0-36-1,0 1-15,35-19 16,-18 19-16,1-1 0,0 0 0,-1-17 15,1 0-15,0 17 0,-1-17 0,1 0 16,0-1-16,-1 19 0,1-19 0,-1 19 16,1-19-16,0 19 0,-18-1 0,17 18 15,1-17-15,0-1 0,-1 18 16,1 0 0,35 18-1,-35-18-15,-1 17 0,18 1 0,-17-1 16,17 1-16,1-18 0,-1 18 15,53 17-15,-53-17 0,1-1 16,17 1-16,-18 0 0,-17-18 0,17 17 0,-18-17 16,1 18-16,0-18 0,-1 17 15,-17 1 1</inkml:trace>
  <inkml:trace contextRef="#ctx0" brushRef="#br0" timeOffset="117684.29">21784 3951 0,'0'-18'32,"0"36"-17,0 17 1,0-17-16,0 0 0,0 17 0,0-17 15,0-1-15,0 1 0,0 0 0,0-1 16,0 1-16,0-1 0,0 1 0,0 0 16,0-1-1,-18 1 1,1-18-16,-1 0 0,0 0 0,1 0 16,-18 18-16,17-18 0,0 17 0,-17-17 15,17 18-15,1 0 0,-19-1 0,19 1 16,-18-1-16,17 1 0,0 0 0,1-1 15,-1 1-15,0 0 0,1-1 0,-1 1 16,18 0-16,0-1 16,0 1-16,0-1 0,0 1 0,0 0 15,0-1-15,18 19 16,52-19 0,-52-17-16,0 0 15,-1-17-15,1 17 0,-1-18 0,1 18 16,0-18-16,-1 1 0,1-1 15,0 0-15,-1 1 0,1 17 0,-18-18 16,18 1-16,-1-1 0,-17 0 0,18 18 0,-18-17 16,17-1-16,1-17 15,0 17 1,-18 0-16,17 18 0,-17 71 62,36-36-46,-36-17-16,17 0 0,1-1 0,0 1 16,-1-18-16,1 17 0,0-17 0,-1 18 0,1-18 0,-1 18 15,1-18-15,0 0 0,-1 17 16,1-17-16,0 0 0,-1 0 0,1-17 0,0 17 16,-1 0-16,1-18 0,-1 18 15,1-18-15</inkml:trace>
  <inkml:trace contextRef="#ctx0" brushRef="#br0" timeOffset="118247.47">22243 4374 0,'0'-17'16,"0"34"-16,0-52 0,0 18 0,0-1 15,0 0 1,0 1-16,0 52 47,17 53-32,-17-70-15,0 17 0,0-17 16,18-1-16,-18 1 0,0 17 0,0-17 16,18-1-16,-18 1 0,0 0 15,0-1 1,0-34 0,-36-36-1,19 35-15,17 1 0,0-19 0,-18 19 16,18-19-16,0 1 0,0 17 0,0-17 15,0-18-15,0 36 0,18-19 0,-18 19 16,17-1-16,-17 0 0,18 18 31,17 36-15,-17-19-16,52 36 16,-34-17-16,-1-19 0,0 18 15,0-17-15,1 17 16,-1-17-16,0 0 0,-17-1 15,17 1-15,-17 0 0,17-1 0,-17 1 16,-1-18-16,-17 17 0,18-17 0,-18-35 31,-35-71-15,35 89-16,0-19 0,0 1 16,-18-88-1,18 87-15,0-87 31,0 105-31,0 36 16</inkml:trace>
  <inkml:trace contextRef="#ctx0" brushRef="#br0" timeOffset="143641.89">12912 12136 0,'0'0'0,"-18"-18"31,18 36 47,35 17-62,-35-18-16,18 36 0,0 18 15,-1-53-15,1 52 16,-18-17-16,18-18 0,-18 1 0,35 105 16,-18-106-16,1 53 15,0-70-15,-18-1 16,17 1-16,-17 0 0,0-1 16,0 1-1,-17-53 16,-1 35-31,-17-36 16,17 36-16,18-17 0,-35-1 16,0 18-16,-1 0 15,-87 35 1,105-17 0,1 0-16,-1-1 0,0 1 0,1 17 0,-19 36 15,36 17 1,0-53-16,18-17 15,35-18 1,35-71 15,-70 54-31,-1-1 0,1 1 0,17-36 32,-17 53-1,0 0-16,-1 0 1,1 0 0,17 0-1,0-18 1,-17 18-16,17-18 16,18 1 15,-35-1-31,0 0 15,-18 1 17,0-1-17,0 0 1,17 18 31,18 0-32,1 0-15,-19 0 16,1 0-16,0 0 0,17 0 0,-17 0 0,-1 0 16,18 0-16,-17 0 15,17-17-15,-17 17 0</inkml:trace>
  <inkml:trace contextRef="#ctx0" brushRef="#br0" timeOffset="144442.18">13511 12330 0,'0'-18'0,"0"36"0,-17-54 16,-1 36-16,18-17 15,0-1-15,-18 18 0,18-18 16,0 36 15,0 70-15,0-70-16,18 17 15,-18 0-15,0 1 0,0-1 0,0 0 0,0 1 16,0-1-16,0 0 16,0 0-16,0-17 0,0 0 0,0 17 0,0-17 0,0-1 15,0 1 1,0-71 15,0 35-31,0 1 0,0-19 0,0 19 0,0-19 16,0 1-16,0 0 0,0 17 0,0-17 15,-18 0-15,18-1 0,-17 19 16,17-19-16,0 19 0,-18-1 0,18 1 0,0-1 16,0 0-1,35-17 1,-17 35-16,0 0 16,88 35-1,-54-17 1,-34 17-16,17-17 0,-17-1 0,17 19 0,-17-19 15,17 19-15,-17-1 0,17-17 0,-17 17 16,17-17-16,-17 17 0,17-18 16,-17 1-16,17 0 0,-17-18 0,-1 17 0,1-17 15,-1 0-15,1 0 0,0 0 16,-1-141 15,-17 106-31,0-18 16,0 0-16,0 0 0,0 18 15,0-18-15,-17 18 16,17-1-16,-18 1 0,0 0 16,18 17-16,-17-17 15,17 17-15,0 36 32</inkml:trace>
  <inkml:trace contextRef="#ctx0" brushRef="#br0" timeOffset="144952.01">12859 13335 0,'0'0'0,"-18"18"15,0-18 32,36 0-31,176 0 15,-141 0-31,18-18 0,-1 0 16,18 1-16,1-1 0,-1 0 15,0 1-15,0-1 0,0 1 0,1-1 0,-1 0 0,-18 1 16,1-1-16,17 18 0,-35-18 0,18 18 15,34-17-15,-69 17 16,52-18 15,-106 18-31,1 0 0,-1 0 0,0 0 16,1 0-16,-1-18 16,-17 18-16,17 0 0,-17 0 31,17 18-31</inkml:trace>
  <inkml:trace contextRef="#ctx0" brushRef="#br0" timeOffset="145652.19">13652 13758 0,'-17'0'15,"-1"0"-15,1 0 16,17 36 0,0-19-16,0 71 15,35 71 1,-35-106-16,17 0 0,-17 88 15,18 18 1,-18-141-16,18 17 16,-18-18-16,0-34 15,0-54 17,-18 36-32,0-88 15,-34-89 1,16 88-1,36 36 1,0 71-16,0-1 16,18 0-1,0 18-15,34 18 16,72 88 0,70 52-1,-88-34 1,53 35-1,-71-53 17,-71-89-32,36 1 15,-35-18-15,17-53 16,-35 35-16,0-70 16,-35-141-1,-18 88 1,18 35-1,17 71-15,-17-54 16,0 1 0,17 53-16,0-18 15,18 35-15,0 1 16</inkml:trace>
  <inkml:trace contextRef="#ctx0" brushRef="#br0" timeOffset="146637.13">15081 12841 0,'0'18'0,"-17"-18"32,-1-18-1,-17 36 16,35-1 0,17-17 46,36 0-77,-35-17 0,0 17-16,-1 0 0,1 0 0,17 0 15,-17 0-15,-1 0 0,19-18 0,-19 18 16,1 0-16,0 0 0,17-18 0,-18 18 16,1 0-16,0 0 0,-1-17 0,1 17 15,0 0-15,-1 0 0</inkml:trace>
  <inkml:trace contextRef="#ctx0" brushRef="#br0" timeOffset="146921.74">15011 13070 0,'-18'0'0,"18"18"0,18-36 0,-54 36 16,54-18 15,17 0-15,-17 0-16,0-18 0,-1 18 15,19 0-15,-1-17 0,0 17 0,0-18 16,18 18-16,-17-17 0,-1 17 0,18 0 15,-18-18-15,18 18 0,0 0 0,-18-18 16,0 18-16,18 0 0,-35 0 0,35 0 16,-35 0-16,-1 0 0,-52 18 31,0 0-31</inkml:trace>
  <inkml:trace contextRef="#ctx0" brushRef="#br0" timeOffset="183480.79">18133 11589 0,'0'17'125,"0"1"0,0-36 63,0 1-157,53-54 0,-36 71-31,1-17 16,0 17-16,-18-18 16,17 18-16,1-18 0,0 1 0,-1 17 0,1 0 0,-1-18 15,1 18-15,0-18 0,-1 18 0,1-17 0,0 17 16,17-18-16,-17 18 15,34-18-15,-16 1 0,-19 17 0,19 0 16,-19 0-16,1-18 0,17 18 16,-17 0-16,-1 0 0,1 18 0,0-18 15,-1 17-15,-17 1 16,0 0-16,0-1 0,0 1 16,0 0-16,0 17 0,0-17 0,0-1 0,-17 18 15,17-17-15,-18 17 16,18-17-16,-18 17 0,18 1 0,-17-1 0,17 0 0,0-17 15,0 52 1,0-34-16,0-19 0,0 19 0,0-19 0,0 18 16,0-17-16,17 0 0,1-1 15,-18 1-15,18 0 0,-1-1 0,1 1 0,0 0 16,-1-1-16,1-17 0,0 18 16,-1-18-16,19 17 0,-19-17 15,1 0-15,-1 0 16,1 0-16,0 0 0,-1 0 15,-17-17-15,18 17 16</inkml:trace>
  <inkml:trace contextRef="#ctx0" brushRef="#br0" timeOffset="183850.76">19121 12982 0,'-18'-35'78,"0"70"-78,54-35 0,-142 106 32,88-88-32,18-1 0,0 1 15,18-53 17,-1-1-1,-17 19-31,-17-1 15</inkml:trace>
  <inkml:trace contextRef="#ctx0" brushRef="#br0" timeOffset="195132.59">15399 9507 0,'-18'0'0,"18"18"16,0 0 31,18-1-32,-1-17 1,36 0-1,-53-17-15,18-1 0,0 18 16,-1-18-16,-17 1 0,18-1 0,17-35 16,-35 36-16,18-1 0,-1-17 15,-17 17-15,18-17 0,-18 17 0,0 0 16,18-17-16,-18 18 0,0-1 16,0 0-16,0 1 15,17-1-15,-17 0 0,0 1 0,0-1 16,0 0-16,0 1 0,0-1 0,18 18 0,-18 35 62,-18 89-30,18-89-32,0-17 0,0 17 0,-17 0 15,17 1-15,0-1 0,-18 0 0,18 18 16,0-18-16,-18 18 0,18-17 15,0 16-15,-17-16 0,17 17 0,0 0 0,0-18 16,0 53-16,0-53 0,0 18 16,0-17-16,0-1 0,0 0 0,0 0 0,17 1 15,1-1-15,-18 0 0,18 0 0,-1-17 16,-17 17-16,18-17 0,0 17 0,-1-17 16,1 0-16,0-1 0,-1 1 15,18 0-15,-17-1 0,0-17 0,-1 18 16,1-18-16,0 0 15,-1 0-15,1-18 16,17-88 15,-35 71-31,0 17 0,0 1 0,0-19 16,-17 19-16,-1-18 0,-17 17 0,17 0 16,0-17-16,-17 17 0,17 1 0,-17-1 15,18 0-15,-19 1 0,19-1 0,-19 1 16,19-1-16,-1 0 0,0 18 0,1-17 0,-1-1 15,18 0 1,35-17 0,-17 35-16,0-18 0,-1 1 0,19 17 15,-1-18-15,-17 18 0,17-18 0,0 18 16,-17-17-16,-1 17 0,19 0 16,-19-18-16,1 18 15,0 0-15,-18-17 63,17 17-63</inkml:trace>
  <inkml:trace contextRef="#ctx0" brushRef="#br0" timeOffset="195586.68">16545 9243 0,'-17'-18'16,"-1"18"15,-17 18-15,35-1-16,-18-17 0,0 18 15,1 0-15,-1 17 0,18-17 0,-17-1 16,-1 19-16,0-19 0,1 18 0,-1 1 16,0-1-16,1-17 0,-1 17 0,18 0 15,0 0-15,-18-17 0,18 17 0,0-17 16,0 17-16,0-17 0,0 17 0,18-17 0,0-1 15,-1 1-15,1 0 0,-18-1 0,35 19 16,1-36-16,-19 17 0,18 1 16,-17-18-16,0 0 0,35 0 15,-36 18-15,1-18 0,0 0 16,-1-18-16,1 18 0,-1 0 16,1 0-1,-18-18-15,35 1 16</inkml:trace>
  <inkml:trace contextRef="#ctx0" brushRef="#br0" timeOffset="195949.96">16722 9613 0,'0'-17'0,"0"34"0,0-70 31,0 71-15,35 17 0,-35-17-1,18-1-15,-1 19 0,-17-19 0,18 19 16,0-19-16,-18 19 0,17-1 0,1-18 16,-1 1-16,1 17 0,-18-17 0,18 0 0,-1-1 15,1-17-15,0 18 0,-1 0 16,1-18-16,0 0 15,34-53 1,-34 35-16,-18 0 0,18-17 0,-1 17 0,-17-17 0,18 0 16,-18 0-16,0-1 0,0 1 15,0 0-15,0 0 0,0-1 0,0 1 16,0 17-16,-18-17 0,1 17 0,17 1 16,-18 17-16,18-18 0</inkml:trace>
  <inkml:trace contextRef="#ctx0" brushRef="#br0" timeOffset="196188.27">17286 9737 0,'0'0'31,"53"17"-15,-18 19-1,-17-19-15,-18 18 16,0-17-16,0 17 16,0-17-16,-18 0 15,1-1-15,17 1 0,-18 0 0,0-1 0,1 1 16,-1-18-16,18 18 0,-35-1 16,35 1-16,-18-18 0</inkml:trace>
  <inkml:trace contextRef="#ctx0" brushRef="#br0" timeOffset="196435.38">17462 9790 0,'0'-18'0,"0"36"16,0-54-16,0 19 0,0 34 47,0 54-32,0-54-15,0 1 0,0 0 16,0-1-16,0 1 0,0 0 0,18-18 0,-18 17 16,18 1-16,-18 0 0,17-18 0,1 17 15,0-17-15,-1 0 0,1 0 16,17 0-16,-17 0 0,35-17 16,-18-1-16,0 18 0,-17-18 0</inkml:trace>
  <inkml:trace contextRef="#ctx0" brushRef="#br0" timeOffset="196704.57">17551 9525 0,'-18'0'0,"18"-18"0,18 36 0,-54-53 15,36 17-15,0 0 0,18 18 16,70-17-1,-52 17-15,-1 0 0,0 17 0,18-17 16,-18 18-16,1-18 0,-19 18 0,18-1 16,-17 1-16,17 17 0,-35-17 0,18 17 15,-18-17-15,0 17 0,0 0 0,0 1 16,-106 122 0,89-122-16,-19-1 0,19 0 0,-1-17 15,0 0-15,1 17 0,-1-18 0,18 1 16</inkml:trace>
  <inkml:trace contextRef="#ctx0" brushRef="#br0" timeOffset="196936.37">18521 9948 0,'0'0'16,"17"0"0,1 36-1,-18 34 1,-18-52-16,1-1 16,-1 19-16,1-1 0,-1 0 0,-17-17 15,17 17-15,-17 0 0,17-17 0</inkml:trace>
  <inkml:trace contextRef="#ctx0" brushRef="#br0" timeOffset="197591.38">19279 9666 0,'-17'0'16,"17"-18"0,0-17-1,0 18-15,17-1 0,1 0 16,-18-17-16,18 17 0,-18 1 0,17-19 15,-17 1-15,18 0 0,-18 0 0,0-1 16,0 1-16,0 0 0,0 0 0,0-1 16,0 1-1,0 0-15,0-1 0,0 19 0,0-19 0,-18 19 16,18-18-16,-17 17 0,17 0 0,0 1 16,-18-1-16,18 0 0,0 36 46,0 53-30,0-1-16,0-17 0,18 0 16,-1 35-16,-17-35 0,0 0 15,18 0-15,-18 17 0,0 54 16,0-54-16,0 1 0,18-18 0,-18 70 16,17-70-16,-17 0 0,18 35 15,-1-52-15,1 34 0,0-34 16,-18-19-1,17 18-15,1-35 16,-18 18-16,0-36 16,0-17-1,-35-35 1,-1 17-16,19 17 16,-1 19-16,18-18 0,0 17 15,0 0-15,0 1 0,18-1 0,-1 18 16,1-18-16,17 1 0,1-1 15,-1 0-15</inkml:trace>
  <inkml:trace contextRef="#ctx0" brushRef="#br0" timeOffset="198060.86">20073 9278 0,'0'0'0,"0"-35"31,0 17-31,-18 1 16,1 17-1,-1 0-15,0 17 16,-34 36 0,34-35-16,0 17 0,1 0 15,-1-17-15,0 17 0,1 0 0,-1 18 16,0-17-1,1-1-15,17 0 0,-18 0 0,18 1 16,0-19-16,0 19 0,0-19 0,0 1 16,18 17-16,-1-17 0,1-18 0,0 17 15,-1 1-15,1-18 0,0 0 0,17 18 16,53-18 0,-70-18-16,17 18 0,0-18 0,1 18 15,17-17-15</inkml:trace>
  <inkml:trace contextRef="#ctx0" brushRef="#br0" timeOffset="198423.85">20355 9437 0,'0'-18'15,"0"36"-15,0-53 0,0 17 16,0 36 15,0 70-15,0-71-16,0 19 0,0-19 15,0 19-15,0-19 0,0 18 0,18-17 0,-18 17 16,0-17-16,18 0 0,-1-1 0,-17 1 16,18-18-16,-18 18 0,17-18 15,1 0-15,0 0 0,-1-18 16,72-53-1,-72 54-15,1-1 0,0-17 0,17-36 16,-18 36-16,1 0 0,-18-18 0,18 18 0,-18-1 16,0 1-16,0 0 0,0-1 0,0 19 15,0-1-15,0 1 0,0-1 16</inkml:trace>
  <inkml:trace contextRef="#ctx0" brushRef="#br0" timeOffset="198809.32">20937 9454 0,'0'0'0,"0"18"16,0 0 0,-17 52-1,17 1 1,0-54-16,17 1 0,1-18 15,0 0-15,35-18 16,-36 1-16,1-1 0,-1 1 16,-17-1-16,18 0 0,-18 1 0,0-1 15,0 0-15,0-35 47,0 71-47,0 0 16,0-1-16,18 19 0,-1-19 0,-17 19 15,18-1-15,-18 0 0,18-17 0,-18 17 16,17 0-16,1 1 0,-18-1 0,18-18 16,-18 19-16,17 34 15,-17-52-15,0 0 0,0-1 0,-53 1 32,-53-18-17,89 0-15,-1-18 0</inkml:trace>
  <inkml:trace contextRef="#ctx0" brushRef="#br0" timeOffset="199410.08">21343 9208 0,'0'-18'0,"0"36"0,-18-54 16,18 19-16,0-1 15,18 18 1,17 0-16,-17 0 0,0 18 0,17-18 16,0 17-16,0 1 0,1 0 0,-1 17 15,0-18-15,1 19 0,-19-1 0,1 0 16,-1 18-16,-17 88 15,-17-105-15,-1 16 0,-17 1 0,0 0 16,-1-17-16,1 16 0,-18-16 0,18-1 0,-18 0 16,-88 36-1,106-53-15,17-1 0,0-17 0</inkml:trace>
  <inkml:trace contextRef="#ctx0" brushRef="#br0" timeOffset="199826.81">22260 9666 0,'0'18'32,"0"35"-17,0-36-15,0 36 0,-17-35 0,-19 35 16,19 0 0,-1-36-16,-17 19 0,35-19 15,-18 1-15,18 0 0</inkml:trace>
  <inkml:trace contextRef="#ctx0" brushRef="#br0" timeOffset="200459.88">22666 9631 0,'-18'0'0,"1"17"0,52-34 0,-70 52 16,35-53 15,53-52-15,0 17-16,-36 35 15,1-17-15,-1 0 0,19 0 0,-19-1 0,1-17 0,0 0 16,-18 1-16,17-1 0,1 0 0,-18 0 15,18 0-15,-18 0 0,0 18 16,0-18-16,0 17 0,0 1 0,0 0 0,0 17 16,0-17-16,0 17 0,-18 1 31,0 123 0,18-89-31,0 18 0,0 1 0,0-1 16,0 18-16,0-18 0,-17 0 0,17 18 15,0-17-15,0 17 0,-18 0 0,18-1 16,-18 1-16,18 0 0,-17 18 0,-1-1 16,0 107-1,1-107-15,17-17 0,0 0 0,0-18 0,0 18 0,0-17 16,0 17-16,0-18 0,17-18 0,1 19 16,0-19-16,-1 19 0,1-19 0,0-17 15,-1 18-15,1-18 0,0 0 0,-1 0 16,1 0-16,-18-18 0,17 18 0,-17-17 15,0-19-15,0 19 0,0-1 0,0-17 16,0 0 0,-17 17-16,-1-17 0,1-1 0,-1 1 15,0 0-15,-52-36 16,52 54-16,0-1 0,18 0 0,-17 18 16,17-17-16,53-1 31</inkml:trace>
  <inkml:trace contextRef="#ctx0" brushRef="#br0" timeOffset="200844.42">23636 9208 0,'0'-18'15,"0"36"-15,-35-71 32,35 35-32,-18 18 0,-17 0 46,0 53-30,17-18-16,0 0 0,1-17 16,-1 17-16,18 1 0,-18-1 15,1 0-15,-1 18 0,18-18 0,0 1 0,-17-1 0,17 0 16,0 0-16,0 1 0,0-1 0,0-17 16,0-1-16,17 1 0,1 0 0,-1-1 15,1 1-15,0-18 0,-1 17 0,1-17 16,105 18-1,-87-36-15</inkml:trace>
  <inkml:trace contextRef="#ctx0" brushRef="#br0" timeOffset="201229.32">23777 9313 0,'-17'-17'16,"17"34"15,17 72-15,-17-54-16,18-18 0,-18 19 15,17-1-15,-17 0 0,18 1 0,-18-19 0,18 18 16,-1-17-16,-17 17 0,18-17 0,0 0 15,-1-18-15,-17 17 0,18-17 0,0 0 16,-1 0-16,-17-17 0,18-1 16,0-17-16,-1 17 0,1-35 15,-18 18-15,0-18 0,0 18 16,0-1 0,0-16-16,0 16 0,0 1 0,0-18 15,17 18-15,-17 0 0,0-1 0,0 19 16,18-19-16,-18 19 0,18-1 15,17 18-15</inkml:trace>
  <inkml:trace contextRef="#ctx0" brushRef="#br0" timeOffset="201529.92">24324 9490 0,'-18'0'16,"1"0"-16,17-18 31,17 36 0,-17 17-15,0 0-16,0-17 0,-17 0 16,-19 34-16,36-34 0,-17 0 15,-1-1-15,1 1 0,17 0 0,-18-18 16,18 17-16,0 1 0,18 17 31,70-35-15,-18 0-16,-34 0 0,-1 0 15,18-17-15,-18 17 0,18-18 0,-18 18 16</inkml:trace>
  <inkml:trace contextRef="#ctx0" brushRef="#br0" timeOffset="201832.32">24483 9049 0,'0'-18'15,"0"0"-15,17 18 0,-34 36 0,70-89 16,-36 53-16,1 0 0,17 0 15,-17 0-15,17 0 0,0 17 0,1 1 16,-1 0-16,0-1 0,1 1 0,-1 17 16,-18 1-16,19-1 0,-19 0 0,1 18 15,0 0-15,-18 0 16,0 0-16,0 0 0,-18 0 0,-17 0 16,17-1-16,-17-16 0,-18 17 0,18-18 15,-36 0-15,18 0 0,-17-17 0,-1 0 16,-17-1-16,17 1 0,-17 0 0,18-1 15</inkml:trace>
  <inkml:trace contextRef="#ctx0" brushRef="#br0" timeOffset="214147.39">2046 13917 0,'18'35'47,"17"1"-31,-17-19-16,-1-17 0,1 0 15,0 0-15,-18-17 0,17 17 16,1-18-16,-1 0 0,19-35 16,-19 36-16,1-18 0,0-1 0,-1 1 15,1 0-15,0-1 0,-1-17 16,1 1-16,0-1 0,17-53 15,-18 35-15,1-35 0,-18 71 16,0-53-16,0 70 0,0-35 16,0 36-16,0-1 0,0 1 15,0 34 1,0 1 0,0 17-16,-18 0 0,18-17 15,0 17-15,-17 71 0,17-53 16,0 18-16,-18-1 0,18 1 0,0-1 15,0 1-15,0-1 0,18 89 16,-18-71-16,17 0 0,1-17 16,0 105-1,-1-87-15,1-19 0,-18 18 0,18-17 16,17 88-16,0-71 0,-17-18 16,-1-17-16,1 18 0,35 35 15,-18-53-15,1-18 0,-19 0 0,19 0 16,16 1-16,-16-19 0,-19 1 15,19-18-15,-19 0 16,19-18-16,-19 1 16,-17-19-16,0 19 0,0-1 15,-17-17-15,-1 17 0,-17-52 16,17 34-16,-17 1 0,17-18 0,-17 18 16,-18-36-16,18 18 0,-18-17 15,35 35-15,0 17 0,-17-35 16,17 35-16,1-17 15,17 18-15,0-1 0,0 0 16,17 1-16,1-1 0,0 18 16,-1-18-16,1 1 0,17-1 0,1 0 15,-1 1-15,0-1 0,0 1 0</inkml:trace>
  <inkml:trace contextRef="#ctx0" brushRef="#br0" timeOffset="-214488.98">3263 13441 0,'18'0'0,"-36"0"0,36-18 0,-1 1 0,-17-1 15,0 0 1,-17 1 31,-18 52-32,-36 53 1,0 71 15,54-124-31,-1 0 0,18 1 0,-17-1 0,17 0 16,0 53-16,0-52 0,0-1 16,0 0-16,17 1 0,1-1 0,-1 0 0,1 0 15,0 1-15,-1-19 0,1 19 16,0-19-16,-1 1 0,1 0 0,17-1 0,-17 1 15,-1-1-15,19 1 0,-19-18 16,19 0-16,-19 0 0,19 0 0,-1 0 0,-18 0 16,1-18-1</inkml:trace>
  <inkml:trace contextRef="#ctx0" brushRef="#br0" timeOffset="-214161.98">3369 13917 0,'-18'-35'16,"36"70"-16,-36-105 16,36 70-1,0 0-15,-1 17 16,1 1-16,0-1 0,-1 1 16,1 17-16,17-17 0,-17 17 0,-1 1 15,1-1-15,0 0 0,-1 0 0,1-17 0,0 17 0,-1-17 16,1-18-16,-18 18 0,18-18 0,-1 0 15,-17-36 1,18-87 0,-18 88-16,0-1 0,0 1 0,0 0 15,0-1-15,-18 1 0,18 0 0,-17 0 16,17-1 0,-18 19-16,18-19 0,-18 19 0,1-1 15,17 0-15,0 1 0</inkml:trace>
  <inkml:trace contextRef="#ctx0" brushRef="#br0" timeOffset="-213930.23">3722 13952 0,'0'0'15,"106"-53"16,-1 18-15,-69 35-16,-19 18 0,1-18 0,0 17 0,-1 1 16,-17 0-16,0-1 0,0 1 0,0 17 15,0 1-15,-35 52 16,35-53-16,-18 0 0,1 1 0,-1-19 16,0 1-16,18 17 0,-17-35 0,17 18 15,0-1-15</inkml:trace>
  <inkml:trace contextRef="#ctx0" brushRef="#br0" timeOffset="-213676.64">4004 13882 0,'18'0'0,"-36"0"0,36-18 16,-18 36 15,0 52-16,0-34-15,17-19 0,1 19 0,-18-19 16,18 18-16,-18 1 0,17-19 0,1 19 16,-18-19-16,18 1 0,-1 0 0,1-1 15,-18 1-15,17-18 0,1 0 0,0 18 16,35-54 15,-36 1-31</inkml:trace>
  <inkml:trace contextRef="#ctx0" brushRef="#br0" timeOffset="-213429.22">4004 13529 0,'-18'-18'16,"1"18"-16,52 18 0,-70-53 15,52 35-15,1 0 16,17 17-16,-17-17 0,17 18 0,18-18 15,0 18-15,-18-1 0,18 19 0,0-19 16,0 18 0,-18 1-16,1-1 0,-1 18 0,0-18 15,-17 18-15,-1 0 0,1 0 0,-18 18 16,0-19-16,0 19 0,-18-18 0,1 0 16,-1 17-16,1-34 0,-19 17 0,19 0 15,-1-18-15,-17-18 0,17 19 0,0-19 16</inkml:trace>
  <inkml:trace contextRef="#ctx0" brushRef="#br0" timeOffset="-212828.74">4957 13441 0,'0'-18'47,"0"36"-31,17-1-16,1 1 16,-1 17-16,1-17 0,17 53 15,1-1 1,-19-52-16,-17 17 15,0 36 17,-70 17-17,70-53-15,-53 53 16,18 18 0,35-71-16,0-17 15,35 70 1,-18-88-16,1 0 15,0 0-15,70-70 32,-70 34-32,-1-34 15,-17 52-15,0-52 16,0 52-16,-17 0 16,-19-35-1,36 71 1,0 35-1,0-35-15,36 52 16,-36-52-16,52 35 16,-52-36-16,53 36 15,-35-53-15,0 18 16,35-18-16,-36 18 0,1-18 16</inkml:trace>
  <inkml:trace contextRef="#ctx0" brushRef="#br0" timeOffset="-210185.47">5415 13829 0,'-17'-71'16,"34"142"-16,-52-177 15,53 159 17,34 70-17,-52-87-15,71 70 16,-53-71-16,-1 0 0,54 53 31,17-582 2422</inkml:trace>
  <inkml:trace contextRef="#ctx0" brushRef="#br0" timeOffset="-181365.15">4022 17674 0,'0'-17'31,"17"-19"-15,1 19-1,0 17-15,-1-18 0,19-17 16,-1 17-16,0 18 0,-17 0 0,-1-18 16,1 18-16,0 0 0,-1 18 15,1-18-15,0 18 0,-18-1 16,17 1-16,-17 0 0,0-1 16,0 1-16,-17 0 0,-1 34 0,0-34 15,1 17-15,-1-17 16,0 0-16,-17 17 0,17-17 0,1-1 0,-36 18 15,35-17-15,1-18 0,-1 18 0,18-1 0,-18-17 16,18 18-16</inkml:trace>
  <inkml:trace contextRef="#ctx0" brushRef="#br0" timeOffset="-180315.88">3687 12912 0,'0'0'0,"-18"0"16,0-18-16,1 18 0,-1-18 15,0 18 1,18-17 62,18 17-62</inkml:trace>
  <inkml:trace contextRef="#ctx0" brushRef="#br0" timeOffset="-179384.46">5944 17903 0,'0'0'0,"0"-17"0,-17 17 0,17-18 16,-18 18-16,0-17 16,18-1-1,53-17 16,18-1-15,-54 19-16,19 17 0,-19 0 0,19 0 16,-1 0-16,-17 0 0,17 0 15,-17 0-15,17 17 0,-18-17 0,1 18 16,0 0-16,-1-18 0,-17 17 0,0 1 0,0 0 0,0-1 16,-17 1-16,-1-1 0,-17 1 15,17 0-15,1-1 0,-19-17 0,1 18 16,17-18-16,-17 18 0,17-18 0,1 0 15,-19 0-15,19 0 0,-1 0 0,1 0 16,17-18-16</inkml:trace>
  <inkml:trace contextRef="#ctx0" brushRef="#br0" timeOffset="-176995.06">5838 14340 0,'0'-17'15,"-17"17"63,34 0-31,19 0-31,-19 0-16,1 0 0,0 0 16,-1 0-16,19 0 0,-19 0 15,1 0-15,-1 0 0,1 0 0,17 17 0,-17 1 16,0-18-16,-1 18 15,1-1-15,-18 89 32,-35-53-17,-195 88 17,195-123-32,0-18 0,0 17 0,17-17 15,-17 18-15,17-18 0,0 0 0,18-18 47,36 1-31</inkml:trace>
  <inkml:trace contextRef="#ctx0" brushRef="#br0" timeOffset="-176625.29">6350 14305 0,'0'-17'16,"0"-1"-16,-18 18 31,-70 35 0,71-17-31,17-1 16,-18-17-16,0 18 0,1 0 0,-1-1 15,18 1-15,-18 17 0,18-17 0,-17 0 16,17-1-16,0 1 0,0 17 0,0-17 16,0-1-16,0 1 0,0 0 15,17-1-15,1 1 0,0-18 0,-1 18 16,1-1-16,0-17 0,-1 0 0,18 0 0,-17 0 15,17 0-15,1 0 0,-19 0 0,19-17 0,-1 17 16,0 0-16,0-18 0,-17 0 0,17 18 16,1-17-16,-19-1 0</inkml:trace>
  <inkml:trace contextRef="#ctx0" brushRef="#br0" timeOffset="-174891.65">6773 12965 0,'0'0'16,"-17"-18"-16,-1 0 31,0-17-16,18 17-15,0 1 0,0-1 0,0 0 16,-17 1-16,-1-1 0,1 1 16,-1-1-16,-17-17 0,-1 17 15,19 0-15,-19 1 0,-17-19 16,-211-122 0,52 69-1,18 37 1,0-1-1,141 35 1,-105-17-16,122 17 16,-317-70 15,301 70-31,-1 18 0,-106-35 16,-35 0-1,17 17 1,142 18-1,-88-18-15,87 18 16,-263 18 15,263-18-31,-17 0 0,-317 71 16,317-71 0,-88 35-16,88-35 15,-53 35-15,71-35 16,-230 88 15,230-70-31,0-18 0,-89 53 16,-70 0-1,35 17 1,107-52 0,-54 35-16,-53 35 15,124-70 1,-71 70-1,-265 230 1,248-177 0,35 0-1,70-88 1,-105 246 15,87 54-15,36-159-1,0-141 1,36 300 15,-19-318-31,-17 18 0,36 35 0,-19-35 16,1-17 0,0 16-16,-1-16 0,1 17 0,17-18 15,-17 18-15,17-18 0,18 53 0,-18-35 16,-17-17-16,17 16 0,0-16 15,-17 17-15,17-18 0,1 18 0,-1 0 16,0-18-16,0 18 0,1-18 0,17 18 16,-18-18-16,53 36 0,-35-36 15,0 1-15,0-1 0,0 0 0,0 0 0,0 1 16,17-1-16,-17-17 0,0 17 0,0 0 16,17-17-16,-17 17 0,0 0 0,0-17 15,0 17-15,0 1 0,0-19 0,0 18 16,0 1-16,0-19 0,0 19 0,0-19 15,17 1-15,-17 17 0,70 0 16,-52-17-16,-18 0 16,17 17-16,-17-17 0,18-1 0,-18-17 15,0 18-15,17 0 0,-17-1 0,18 1 16,-18-18-16,0 18 0,17-1 0,-17-17 16,18 18-16,-18-18 0,0 0 15,17 17-15,-17-17 0,18 0 0,-19 0 16,1 0-16,18 0 0,-18 0 0,0 0 15,17 0-15,-17 0 0,0 18 0,0-18 0,53 0 16,-53 0-16,0 0 0,35-18 16,-35 18-16,0-17 0,-18 17 15,18-18-15,0 18 0,0-17 0,-18-1 16,53 0-16,-35 1 0,-18 17 16,1-18-16,17 0 0,-18 1 0,0 17 15,0-18 1,1 0-16,-1 1 0,0-1 0,1 0 15,-1 18-15,0-17 0,0-1 0,-17 1 16,17-1-16,-17 0 0,0 1 0,17-1 16,-17 18-16,-1-18 0,1 1 0,-1-1 15,19 0-15,-19 1 0,1-1 0,0 18 16,-1-17-16,1-1 0,0 0 0,-1 18 16,1-17-16,0-1 0,-18 0 0,0 1 15,0-1-15,-18 0 16,0 18-16,1-17 0,-1 17 15,-17-18-15,-1 18 0,1 0 0,0-18 0</inkml:trace>
  <inkml:trace contextRef="#ctx0" brushRef="#br0" timeOffset="-174459.31">6491 13529 0,'18'0'0,"-36"0"0,36-18 16,-1 18-1,1-17 1,-18-1-16,18 0 31</inkml:trace>
  <inkml:trace contextRef="#ctx0" brushRef="#br0" timeOffset="-173989.5">6579 13458 0,'53'0'47,"-35"-17"-47,-89 34 0,177-87 47,-106 52-47,18 1 0,-18-1 15,17-35 1,-17 35-16,0 1 0,0-1 0,0 1 16,0-1-16,0 0 15,0 1 1,0-1-16,-17 18 0,34 0 62,54 18-46,-53-18-16,-1 17 0,1 1 0,0 17 16,17-17-16,-18 17 0,1 0 0,17 1 15,-17-1-15,0 18 0,-1 0 16,1 0-16,-18 17 0,18-17 0,-18 18 0,0-1 15,17 18-15,-17-17 0,0 0 0,0 17 0,0-18 16,18 19-16,-18-1 0,0-18 0,17 1 16,-17 17-16,0-17 0,0 158 15,-17-141-15,-1-17 0,1 17 16,-19-18-16,19 1 0,-19-1 0,1 19 16,0-36-16,0 17 0,-18 1 0,17-18 15,-17 17 1,18-17-16,-18-18 0,0 18 0,18-17 0,0-1 15,-1-18-15,1 1 0,18 0 16,-1-1-16,0-17 0,18 18 0,0-36 16</inkml:trace>
  <inkml:trace contextRef="#ctx0" brushRef="#br0" timeOffset="-173272.65">6650 15258 0,'-18'17'0,"36"-34"0,-53 34 16,17-17-16,0-17 0,1 17 16,-1-18-16,71 36 47,70 17-32,-87-35-15,17 18 0,17-1 0,-17 1 16,18-1-16,-1 1 0,18 17 0,1-17 15,-1 0-15,18-1 0,-18 19 0,18-19 0,-1 19 16,1-19-16,0 1 0,0 17 0,-18-17 16,0 17-16,1-17 0,69 17 15,-105-17-15,0-1 0,0 1 0,0-1 16,-18-17-16,1 0 0,-1 0 0,-18 18 16,1-18-16,0 0 0,-18-18 15,-18 1 1,0-1-16,1 1 0,-18-1 0,-1 0 15,1-17-15,-18 17 0,-18 1 16,19-19-16,-19 19 0,18-1 0,-17 1 16,-107-36-1,160 35-15,-1 18 0,18-18 0,18 1 32,176 34-17,-142-17-15,-16 18 0,17-18 16,0 18-16,-1-18 0,-16 17 0,17 1 15,-18-18-15,0 18 0,-17-1 0,0 18 0,-1-17 16,1 88 0,-36-71-16,1 0 0,-19 1 0,1-1 15,0 0 1,-18 1-16,0-1 0,0 0 0,0-17 16,-18-1-16,-87 36 15,122-35-15,1 0 0,0-18 16,17 0-16,1 0 0,-1 0 0,0 0 15,36-18 1</inkml:trace>
  <inkml:trace contextRef="#ctx0" brushRef="#br0" timeOffset="-140143.12">19791 13564 0,'-18'0'94,"1"0"-78,-1 0-1,-17-35 16,17 17-31,0 18 16</inkml:trace>
  <inkml:trace contextRef="#ctx0" brushRef="#br0" timeOffset="-138826.41">17374 12912 0,'0'-18'15,"0"36"79,0-1-78,0 1-1,18 0 17,0-18-32,-1-18 0,1 18 15,-1-18-15,-17 1 0,18-1 0,0 0 16,17-35-16,-17 36 0,-1-18 16,1 17-16,-18-17 0,18-1 0,-1 1 15,-17 0-15,18 0 16,0 17-16,-18-17 0,17-1 15,-17 1-15,0 17 0,18-17 0,-18 17 0,0 1 16,0-54 0,0 36 15,-18 88 0,18-35-31,0-1 0,0 18 16,-35 124-1,35-123-15,0-1 0,0 0 0,0 18 16,0-18-16,0 18 0,0-18 0,0 1 16,0 17-16,0 0 0,0-18 0,0 18 15,0 17-15,-18-17 0,1 0 0,17 18 0,-18-18 16,18 17-16,0-17 0,-18 0 0,18 18 16,0 87-1,0-122-15,18-1 0,-18-17 16,18 17-16,-18-18 0,17 1 0,1-18 15,-18 18-15,18-1 0,-1-17 0,1 0 16,-1 18-16,1-18 16,0 0-16,-1-18 0,1 18 0,0 0 15,-18-17-15,35-1 16,-35 0-16,0 1 0,0-1 0,0 1 16,0-19-16,0 19 0,-18-1 0,1-17 0,-1 17 15,-17-17-15,17 17 0,0-17 0,-17 17 16,0-17-16,17 17 0,1 1 0,-19-1 15,19-17-15,-1-18 16,71-18 0,-35 71-1,17-17-15,-17 17 0,17-18 16,0 18-16,0 0 0,1-18 0,-19 18 16,19 0-16,-19 0 0</inkml:trace>
  <inkml:trace contextRef="#ctx0" brushRef="#br0" timeOffset="-138456.52">18450 12788 0,'0'-17'0,"0"-1"0,0 53 0,0-105 15,0 52-15,0 0 0,0 1 16,-17 17-16,-1 0 16,-35 0-1,35 17-15,1-17 0,-1 18 0,1 0 0,-1-1 0,0 1 16,1 0-16,-1 17 0,0-18 0,1 19 16,17-19-16,-18 19 0,0-1 15,1 0-15,17 1 0,0-1 0,-18 0 0,18 0 16,0 1-16,0-1 0,0-17 15,53 105 1,-35-88-16,-1-17 16,19 0-16,-19-1 0,1 1 0,17-1 15,-17-17-15,-1 18 0,19-18 0,-19 18 16,19-18-16,-19 0 0,1 17 0,0-17 16,17 0-16</inkml:trace>
  <inkml:trace contextRef="#ctx0" brushRef="#br0" timeOffset="-138132.45">18591 13106 0,'0'17'0,"-35"-105"32,70 159-32,-70-124 15,35 70 1,0 1-16,18 0 0,-18-1 0,17 19 15,1-1-15,-18 0 0,18 18 0,-18-18 16,17 1-16,-17-1 0,18-17 0,-18 17 16,18-18-16,-1 1 0,-17 0 15,18-18-15,-1 0 16,89-212 0,-88 177-16,-18 0 0,18-1 15,-18 1-15,0 0 0,0-1 0,0 1 31,0 18-31,0-1 0,0 0 0,0 1 16,0-1-16</inkml:trace>
  <inkml:trace contextRef="#ctx0" brushRef="#br0" timeOffset="-137902.89">18909 13141 0,'0'18'15,"0"-36"-15,123 18 32,-105 0-32,17 0 0,-17 18 0,0-18 0,17 17 15,-18 1-15,-17 0 0,0-1 0,0 1 16,0 17-16,0-17 0,0-1 0,-17 19 16,-1-19-16,1 19 0,-19-19 0,19 1 15,-1-1-15,-17 1 0,17 0 0,0-1 16,18 1-16,-17-18 0,17 18 0</inkml:trace>
  <inkml:trace contextRef="#ctx0" brushRef="#br0" timeOffset="-137686.74">19191 13229 0,'0'-17'16,"0"-1"-16,0 53 0,0-88 0,-35 71 46,0 70-30,17-70-16,18-1 0,0 19 0,0-19 16,0 19-16,0-19 0,0 1 0,0-1 15,0 1-15,18 0 0,-18-1 0,17 1 16,1-18-16,-1 18 0,1-1 0,0-17 16,-1 0-16,1 0 0,17 0 0,-17 0 0,17 0 15,-17-17-15</inkml:trace>
  <inkml:trace contextRef="#ctx0" brushRef="#br0" timeOffset="-137424.46">19350 13000 0,'-18'-18'0,"36"36"0,-53-53 31,35 17-31,0 0 0,17 18 15,19 0-15,-19 0 16,18 0-16,1 18 0,-1 0 0,0-1 16,1-17-16,16 36 0,-16-19 0,-1 18 0,-17 1 15,17-1-15,-17 0 0,-1 1 0,-17 16 16,0-16-16,0 17 0,-35 0 0,17-1 16,-17 1-16,0-17 0,-18 17 0,18-18 15,-18 0-15,-88 53 16,105-70-16,1 0 0,17-1 0</inkml:trace>
  <inkml:trace contextRef="#ctx0" brushRef="#br0" timeOffset="-136801.08">20302 12524 0,'18'-53'15,"-18"35"-15,18 0 0,-18 1 16,17-1-16,-17 0 0,18 1 15,-18-1 17,0 36-17,0 17 1,18 0-16,-18 1 16,0-1-16,0 0 0,17 53 15,-17-35-15,0 71 16,0-71-16,0 17 0,0 1 0,-17 88 15,-1-71-15,0 88 16,18-88-16,0 89 0,0-107 16,0 71-16,18-70 0,0-18 0,-1 0 15,1 0-15,17 17 0,-17-34 16,17 17-16,-17-36 0,-18 1 16,17-18-16,-17-18 15,0 1-15,0-1 0,-17 0 16,-1-17-16,0 17 0,-35-52 15,36 34-15,-54-16 0,36 16 0,-18-34 16,18 52-16,0 0 0,17-17 0,0 18 16,1-1-16,17-17 15,0 17-15,0 0 0,17 18 0,19-17 16,-19-1-16,18 18 0,1-18 0,-1 18 16,0-17-16,1 17 0,16 0 0,-16 0 15,-1-18-15</inkml:trace>
  <inkml:trace contextRef="#ctx0" brushRef="#br0" timeOffset="-136036.78">20990 12982 0,'0'-17'31,"0"-1"-15,0 0-1,-17 18-15,-89 71 16,88-53-1,-17-1-15,17 1 0,1 17 16,-19-17-16,19 17 0,-1 0 0,0-17 0,18 17 16,-17 0-16,17 1 0,0-1 15,0-17-15,0 17 16,0 0-16,0 0 0,0-17 0,17 17 16,1-17-16,0 17 0,-1-17 0,1 0 15,88 34 1,-89-34-16,19-18 0,-1 0 0,0 18 15,-17-18-15,17 0 0</inkml:trace>
  <inkml:trace contextRef="#ctx0" brushRef="#br0" timeOffset="-135684.14">21078 13264 0,'-17'-17'15,"17"-18"-15,17 87 0,-34-122 0,17 52 0,0 1 16,0-1-16,0 71 31,53 53-15,-53-71-16,17 18 0,1-18 15,-18 0 1,18 1-16,-18-1 0,17 0 0,1 1 16,-18-19-16,18 1 0,-1-1 0,18-17 15,-17 0-15,0 0 0,-1 0 16,1-17-16,0-1 0,-1 1 0,1-19 0,0 19 15,-1-19-15,1 1 0,17-35 16,-35 34-16,0 1 0,0-53 16,0 53-16,0-1 0,0 1 15,-17 17-15,17-17 0,0 17 0,0 1 16,-18-1-16,18 36 16</inkml:trace>
  <inkml:trace contextRef="#ctx0" brushRef="#br0" timeOffset="-135252.37">21484 13423 0,'0'0'16,"0"-17"15,0 52-16,0-18-15,0 36 16,18 0 0,105-53-1,-105-17 1,0-1-16,-1 0 0,1 1 0,-1-1 16,1 0-16,-18 1 0,0-18 0,0 17 15,0 0-15,0 1 0,0-1 0,0 0 16,0 1-16,-18 105 31,18 35-15,18-87-16,0-1 0,-18 0 0,17-17 15,1 17-15,-18 0 0,18-17 16,-1 17-16,-17-17 0,0 0 0,18-1 0,-18 1 16,0 0-16,0-1 0,-18 1 15,1-18 1,-1 17-16,-17-17 0,17 0 0,-17 0 15,17 0-15,-17 0 0,17 0 0,-17-17 16,17 17-16,-17 0 0,17-18 0,1 18 16,17-17-16</inkml:trace>
  <inkml:trace contextRef="#ctx0" brushRef="#br0" timeOffset="-134952">21819 12982 0,'0'-17'0,"0"-1"0,0 53 0,0-105 16,0 52-16,18 18 0,0-18 16,-1 18-16,1 0 0,0 0 0,17 0 15,0 0-15,18 0 0,-18 18 0,18 0 16,0-1-16,0 1 0,-18 0 0,18 17 15,-18 0-15,1 0 0,-19 18 16,19-17-16,-36 17 0,0-1 0,0-16 0,0 17 16,-124 194-1,89-212-15,0 0 0,-1 0 0,1 1 16,0-19-16,0 1 0,-1 0 0,19-1 16,-19-17-16,19 0 0</inkml:trace>
  <inkml:trace contextRef="#ctx0" brushRef="#br0" timeOffset="-134298.17">22860 12559 0,'0'-53'16,"0"35"-16,0 89 0,0-195 16,18 124-1,-18 18 1,17 53 0,1-36-16,-18 0 0,0 0 0,0 1 15,0-1-15,0 18 0,0 0 16,0 0-16,0 0 0,0 0 0,0 17 0,0 1 15,-18-18-15,1 17 0,17 18 0,-18-17 16,0-1-16,1 19 0,17-19 0,-18 1 16,18-18-1,0 17-15,0 36 16,0-53-16,0-18 0,0 1 0,18-1 0,-18 0 16,17-17-16,1-1 0,0 1 15,-18-36-15,0 1 16,-71-160 15,36 160-31,17-19 0,-17 19 16,17-1-16,1-17 0,-1 17 0,18 1 0,0-1 0,0 0 15,0 1-15,18 17 0,-1-18 0,1 0 16,17 18-16,-17-17 0,17 17 0,-17-18 0,17 18 16,-17 0-1,17 0-15,-17-18 0,-1 18 0,1 0 0,-1 0 0,1-17 16,0-1-16,-18 1 15,0-1 1,0-17-16,-71-18 31,89 35 32</inkml:trace>
  <inkml:trace contextRef="#ctx0" brushRef="#br0" timeOffset="-133897.33">23724 12947 0,'0'-18'16,"0"36"-16,0-53 0,0 17 15,0 0 1,-53 18-1,36 0-15,-19 18 0,19-18 0,-1 18 16,-17-1-16,17 1 0,-17 0 0,17 17 16,1-17-16,-19 17 0,19 0 0,-1 0 0,1 1 15,17-1-15,0 0 0,-18 0 0,18 1 16,0-1-16,0 0 0,0 1 0,18-1 16,-1-18-16,1 19 0,-1-19 0,1 1 15,88 53 1,-71-54-16,0-17 0,36 18 15,-53-18 1,17 0-16,0 0 0</inkml:trace>
  <inkml:trace contextRef="#ctx0" brushRef="#br0" timeOffset="-133565.08">23760 13264 0,'-53'-105'31,"35"87"-31,89 141 0,-142-228 15,71 122-15,0 1 0,0 0 0,0 17 16,0-18-16,0 19 0,0-1 16,0 0-16,0 18 0,18-18 0,-18 1 15,17-19-15,-17 19 0,18-1 0,0-17 16,-18-1-16,17 1 0,18-1 16,1-17-16,-19-17 0,1 17 0,35-53 15,-35 35-15,-1-17 0,1 0 16,0-1-16,-18 1 0,0 0 0,0 0 15,0-18-15,0 17 0,0 1 0,0 0 16,0 0-16,0-36 16,0 53-16,0 1 0,0-1 15,17 53 17</inkml:trace>
  <inkml:trace contextRef="#ctx0" brushRef="#br0" timeOffset="-133114.59">24112 13335 0,'0'18'16,"53"-18"30,-35 17-30,-18 1-16,0 0 0,0-1 16,0 1-16,0-1 0,-18 1 15,1 0-15,-1-1 0,0 1 0,-17 0 16,-35 35 0,70-36-16,0 1 31,52-1-16,-16-17-15,-19 0 16,19 0-16,-1 0 0,0 0 0,-17 0 16,17 0-16,-17-17 0,17 17 0</inkml:trace>
  <inkml:trace contextRef="#ctx0" brushRef="#br0" timeOffset="-132816.84">24236 12965 0,'0'-18'0,"0"0"0,0 54 0,0-89 15,0 35-15,17 18 0,1 0 16,0 0-16,-1 18 0,1-18 0,17 17 16,-17 1-16,17-18 0,1 35 0,-1-17 15,-18 0-15,19-1 0,-1 18 0,-17 1 16,-1-1-16,1 0 0,0 1 0,-1 16 15,-17-16 1,0-1-16,0 18 0,-17-18 0,-36 53 16,17-52-16,19 17 0,-19-36 15,-122 89 1,122-88-16,1-1 0,0 1 0,0-18 16,-1 18-16,19-18 0,-19 0 15,19 17-15,-1-17 0</inkml:trace>
  <inkml:trace contextRef="#ctx0" brushRef="#br0" timeOffset="-132347.75">25118 13176 0,'0'-17'16,"0"34"-16,0-52 16,0 53 46,-18-18-46,18 17-1,-18-17 1,18 18 15,-17 0-15,-1-18-16,18 17 0,-17-17 15,17 18-15,-18-1 0,0-17 16,1 36-16,-1-19 0,18 1 0,-18-18 16,-17 35-16,17 1 15,1-19-15,-1 1 0,18-1 16,0 1-16</inkml:trace>
  <inkml:trace contextRef="#ctx0" brushRef="#br0" timeOffset="-132062.99">24941 13176 0,'0'-53'16,"0"36"-16,0 87 15,0-105 17,0 53-17,18-1-15,0 1 0,-1 17 0,1-17 16,17 17-16,-17-17 0,-1 17 0,1-17 15,17 17-15,-17-17 0,0-1 0,-1 18 16,1-17-16,0 0 0,-1-18 0,19 17 16,-19 1-16,1 0 0,-1-18 0,1 17 15,0-17-15,-1 18 0,1-18 0,35 0 32,-35-18-17</inkml:trace>
  <inkml:trace contextRef="#ctx0" brushRef="#br0" timeOffset="-131061.64">22666 14429 0,'0'0'0,"-18"-18"16,18 0-1,0 54 17,0 17-17,18-18 1,-18-18-16,18 19 0,-18-19 15,0 1-15,0 0 16,17 17-16,-17-17 16,0-1-16,0 1 0,0-1 15,-70 1 17,-54-18-17,71 18-15,18-1 0,0 1 16,17-18-16,-17 18 0,17-1 0,-17 1 0,17 0 15,1-1-15,17 1 0,-18-1 0,18 1 16,0 0-16,0-1 0,0 1 16,18-18-16,-1 18 0,1-18 0,0 0 15,-1 0-15,1 0 0,17-18 0,0 18 16,1-18-16,34 1 0,-52-1 16,17 0-1,18-17-15,-35 18 0,-1-1 16,-17 0-16,18 18 0,-18-17 0,0-1 31,0 36-31,0-1 16,0 1-16,0 17 15,18 0 1,35 1 0,-36-36-16,1 17 0,-1-17 15,36 0-15</inkml:trace>
  <inkml:trace contextRef="#ctx0" brushRef="#br0" timeOffset="-130760.81">23001 14764 0,'0'-71'47,"0"142"-47,18-89 16,-18 36-16,17-1 0,1 1 15,-18 0-15,18-1 0,-1 19 0,1-36 0,0 17 0,-1 1 16,1-18-16,17 17 0,-17-17 0,17 0 16,-17 0-16,-1 0 0,19-17 0,-19 17 15,1-18-15,-18 1 0,18-19 16,-18 19-16,0-19 0,0 1 0,0 0 0,0 0 16,0-1-16,-18 1 0,0 0 15,18-1-15,-17 1 0,-1 18 0,18-19 16,-18 19-16,18-1 0,0-17 15</inkml:trace>
  <inkml:trace contextRef="#ctx0" brushRef="#br0" timeOffset="-130491.23">23513 14781 0,'17'0'16,"-34"0"-16,87-35 16,-52 35-16,-1 0 0,1 0 0,0 18 15,-1-18-15,1 17 0,0-17 16,-18 18-16,17 0 0,-17-1 0,0 1 0,0 0 0,0 17 16,0-18-16,-17 1 0,-1 17 0,0-17 15,1 0-15,-1 17 0,-35 0 16,18-17-16,17-18 0,-17 18 0,17-1 15,-17-17-15,17 18 0,1-18 16,17 17-16</inkml:trace>
  <inkml:trace contextRef="#ctx0" brushRef="#br0" timeOffset="-130275.1">23865 14870 0,'-17'-53'16,"-1"35"-16,53 89 0,-105-160 16,52 107-16,1-18 0,-1 18 0,18-1 15,-18 1-15,1 0 0,-1 17 0,18-18 16,0 1-16,-18 17 0,18-17 0,0 0 16,0 17-16,0-17 0,0-1 0,18 1 15,0-18-15,-18 18 0,17-1 0,1 1 16,17-18-16,-17 0 0,-1 17 0,19-17 0,-19 0 15,19 0-15,-19 0 0</inkml:trace>
  <inkml:trace contextRef="#ctx0" brushRef="#br0" timeOffset="-129773.7">24324 14499 0,'0'-35'16,"0"17"-16,0 71 0,-18-123 15,18 87 1,0 1-16,0 0 16,0-1-16,-17 1 0,17-1 0,0 1 15,0 0-15,0-1 0,-18 1 0,18 0 16,-18 17-16,1-17 0,-1-1 0,1 18 15,-1-17-15,0 17 0,-17 1 0,0-19 16,17 19-16,-158 140 47,176-158-47,0-1 0,17-17 16,36 0-1,-17-17-15,-19 17 0,18-18 0,-17 0 16,17 1-16,-17-1 0,0-17 0,17 17 15,-35 0-15,18 1 0,17-18 16,-35 17-16,0 0 0,0 71 47,17 18-31,1-54-16,-18 1 0,18 0 0,-1-1 15,-17 1-15,18 0 0,0-18 16,-18 17-1,17-17-15,1 18 0,0-18 0</inkml:trace>
  <inkml:trace contextRef="#ctx0" brushRef="#br0" timeOffset="-129457.45">24483 14781 0,'17'-70'15,"-17"52"-15,-17 106 0,52-211 16,-35 193 15,0 124-15,0-158-1,0-19-15,0 1 0,18 0 0,-18-1 16,17 1-16,1-18 0,17 18 0,-17-18 0,0 0 16,-1-18-16,1 18 0,-1-18 15,1 1-15,0-19 0,-18 19 0,17-19 16,1 19-16,-18-18 0,18-1 0,-18 1 0,0-18 15,17-70 1,-17 87-16,0 19 0,0-1 0,0 0 31,0 1-31,0-1 0,0 36 16</inkml:trace>
  <inkml:trace contextRef="#ctx0" brushRef="#br0" timeOffset="-129025.58">24941 14870 0,'-35'35'32,"17"-35"-32,1 17 0,-1 1 15,18 17 1,0-17-1,0 0-15,0-1 0,0 1 16,35-18-16,-17 0 0,0 0 16,-1 0-16,1 0 0,17-18 0,-17 18 0,0-17 15,34-36 1,-52 35-16,18-17 0,-18 17 0,0-17 16,0 17-16,0 1 0,0-1 0,0 0 15,0 1-15,0 34 16,-35 107-1,35-71-15,0-18 16,0 0-16,0 18 0,0 0 0,0-18 0,0 18 16,0 88-1,0-105-15,0-1 0,0-17 0,0-1 16,-18 1-16,1 0 0,-1-18 0,0 17 0,1-17 16,-1-17-16,0 17 0,1 0 0,-19-18 15,19 0-15,-1 1 0,1-1 16,-1 0-16,0 18 0,18-17 0,-17-1 15,17 0-15,0 1 0,0-1 0</inkml:trace>
  <inkml:trace contextRef="#ctx0" brushRef="#br0" timeOffset="-128555.41">25559 14411 0,'0'0'16,"-36"53"15,-34 70-15,70-87-1,0-19-15,-18 1 0,18 0 0,0-1 16,0 1-16,-17-1 15,17 1-15,-18 17 0,18-17 0,-18 0 16,1-1-16,-1 1 0,0 0 0,1-1 16,-1 1-16,-17-1 0,17 1 0,1 0 15,-1-1-15,18 1 0,-18 0 16,18-1-16,18-17 31,123-53-15,-123 53-16,-1-17 0,1-1 0,0 18 15,-18-18-15,17 18 0,-17-17 0,36 52 47,-19 18-31,1-35-16,-1-1 0,-17 1 0,18-18 0,0 18 16,-1-1-16,1-17 0,0 18 0,-1-18 15,1 18-15</inkml:trace>
  <inkml:trace contextRef="#ctx0" brushRef="#br0" timeOffset="-128185.33">25753 14711 0,'0'-18'0,"0"36"0,0-53 0,0 17 15,17 18-15,-17 18 31,0 52-15,0-52-16,0 17 0,0 0 0,0-17 0,0 17 16,0 0-16,0 1 0,0-1 0,0-17 15,18 17-15,0-17 0,-1 17 16,1-35-16,-18 18 0,18-18 0,-1 0 16,1-18-16,52-35 15,-70 18-15,18 17 16,0-17-16,-18-1 15,17 1-15,-17 0 0,0 0 16,0 17-16,36-88 16,-36 89-16,0-19 0,17 19 0,-17-1 15,0 0-15,18 36 32,17 0-32</inkml:trace>
  <inkml:trace contextRef="#ctx0" brushRef="#br0" timeOffset="-127705.87">25894 15117 0,'-18'0'16,"36"0"15,52 0-15,-52 0-16,17 0 15,-17 0-15,35 0 16,-35 17-16,-18 1 0,0-1 16,-53 36-1,17-35-15,19 0 16,-160 70 0,142-71-16,17-17 15,18 18-15,-17-18 0,17 18 0,0-1 31,88-17-15,-53 0-16,1 0 16,-1 0-16,0 0 0,0 0 0,18 0 15,-17 0-15,-1 0 0,0 0 0,0 0 0,1-17 16,17 17-16</inkml:trace>
  <inkml:trace contextRef="#ctx0" brushRef="#br0" timeOffset="-127567.77">26405 15258 0,'-17'-18'16,"34"36"-1,-34-54 1,17 19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3:18.474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013 2187 0,'-17'0'16,"-1"0"15,18-17-15,0 34 62,-17 1-63,17-1-15,0 19 16,0-19 0,0 1-16,0 0 0,17-18 15,-17 17-15,18-17 0,-1 18 16,19 0-16,-19-18 15,19 0-15,-1-18 16,-17 0-16,-1 1 0,1-1 16,0 0-16,-1 1 0,-17-1 15,35-35-15,-35 36 0,0-1 0,0-17 16,0 17-16,0 0 0,0-17 16,0 17-16,0 1 0,0-1 0,-17-17 15,17 17-15,-18 1 0,18-1 16,-17 0-16,17 36 31,0 0-31,0 17 16,0 0-16,0-17 15,0 17-15,0 0 0,17-17 16,-17 17-16,18 1 0,-18-1 0,17 0 16,-17 36-16,18-36 0,-18 0 15,0 1-15,18 34 16,-18-35-16,0 1 0,17-19 0,-17 19 15,0-19-15,0 18 0,0-17 0,0 0 0,0-1 16,0 1-16,0 0 16,0-36 15,0 0-31,0 1 0,0-1 16,-17-17-16,17-18 15,-18 18-15,18-36 0,0 18 16,0 18-16,0 0 0,-18-18 15,18-36-15,0 54 0,0 0 0,0 0 16,0-1-16,18 1 16,0 17-16,-1 1 0,1-1 15,0 18-15,-1 0 0,1 0 16,0 0-16,-1 0 0,1 0 0,-1 18 16,1-18-16,0 17 0,-18 1 0,17-18 0,-17 18 15,0-1-15,0 19 0,0-19 16,0 1-16,-35 35 0,17-18 15,-17-17-15,18-1 0,-19 1 0,-17 17 16,36-17-16,-19-18 0,19 0 16,-1 0-16,-17 0 0,17 0 15,1 0-15,-1-18 16,18 1 0</inkml:trace>
  <inkml:trace contextRef="#ctx0" brushRef="#br0" timeOffset="3313.42">9013 3369 0,'0'0'0,"18"0"63,-18 18-63,35-18 15,-17 0-15,0 0 0,17 0 16,18-18-16,-35 18 16,-1-18-16,1 18 0,-1-17 0,1 17 15,53-53 1,-54 18-16,1 17 0,-18-17 16,0-36-1,0 53-15,0 1 0,0-1 16,0 1-16,0-1 0,-18 0 0,18 1 15,-17 17-15,17-18 0,0 36 47,0 70-31,17-35 0,36 141-1,-35-106 1,-18-35-16,0-18 0,35 124 15,-35-106 1,18-18-16,-18-17 0,0 70 31,0-106-15,0 1 0,0-1-16,-36-229 31,19 212-31,17-18 0,0 18 15,17-142 1,1 142-16,0 17 16,-18 1-16,17-1 0,1 18 0,17-18 0,-17 18 15,0 0-15,17 0 0,-18 18 16,1 0-16,-18 52 16,-18-52-1,-193 141 1,140-124-1,54-18-15,-1 1 16,-17-18-16</inkml:trace>
  <inkml:trace contextRef="#ctx0" brushRef="#br0" timeOffset="5860.68">9084 4357 0,'0'0'0,"-18"0"31,18 17 16,-17-17-47,17 18 16,0 53 15,0-54-31,17 1 0,1-18 16,17 18-16,-17-18 15,35 0-15,35-71 32,-53 36-32,18-106 31,-53 123-31,0 0 0,0 1 16,0-19-1,0 19-15,-17 17 16,17 17-1,0 125 17,17-72-17,1 159 1,-18-140 0,0-37-16,0-16 0,0 105 31,0-123-31,0-1 0,0 1 15,0-36 1,0 1-16,0-1 0,-18-70 31,18 17-31,-17 36 0,17-18 0,0 18 16,-18-142 0,18 89-16,0 53 15,0-36-15,53 1 16,-53 52-16,18 0 0,-1 1 15,18 17-15,-17-18 0,17 18 16,36 0-16,-53 18 0,17-18 16,-18 17-16,72 54 15,-89-53 1,0 17-16,0-17 0,-89 70 16,72-71-1,-18-17-15,-1 18 0,1 0 0,0-1 16,-1-17-16,19 18 0,-18-18 0,-1 18 15,19-18-15,-1 0 0,0 0 0,1 0 16,17-18 0,17 18-1</inkml:trace>
  <inkml:trace contextRef="#ctx0" brushRef="#br0" timeOffset="9547.9">9313 5327 0,'0'0'0,"-17"18"78,-1-18-78,0 0 16,1 17-16,-1-17 15,1 18-15,-1-18 16,-123 159 0,123-142-1,0 19-15,-17 16 0,18 90 32,17-125-32,0 1 15,17-18-15,36 17 16,-35-34-16,35-1 0,-36 18 15,107-88 1,-107 53-16,1 17 0,-18 0 16,18-87-1,-18 69-15,0 19 16,0-19-16,0 19 16,0-1-16,0 53 31,0-17-16,35 106 1,-17-72 0,-1-34-16,1 17 15,35 1-15,-36-19 16,1-17-16,17 18 0,-17-18 16,0 0-16,-1 0 0,1-18 15,17 1-15,-17 17 0,17-18 0,-17 0 16,-1 1-16,1 17 0,-18-18 0,18 0 15,-1 18-15</inkml:trace>
  <inkml:trace contextRef="#ctx0" brushRef="#br0" timeOffset="12297.4">9208 6456 0,'0'-18'0,"-18"18"47,18 18-32,0 17-15,0 0 16,0 1-16,0-1 0,0 0 0,0 1 16,0-1-16,0 35 0,0-34 15,0-1-15,0 0 0,0 18 16,0-18-16,0 1 0,0-19 16,18 1-16,-18 0 0,17-36 31,-17-17-16,0 17-15,0-17 0,0 17 0,0-17 16,0 17-16,0-17 0,-17 0 0,17-1 16,0 1-16,-18 0 0,18 0 0,0-36 15,0 36-15,0-18 0,0 35 16,18-17-16,-1-18 0,1 18 16,-1 17-16,19 0 0,-19 1 15,1 17-15,17 17 0,-17-17 16,17 18-16,-17 0 0,-18-1 15,17 1-15,-17 0 0,0-1 16,0 1-16,0-1 0,0 1 0,-17 0 16,-1-1-16,-17 19 0,17-19 0,-17 1 15,-18 0-15,18-1 16,0-17-16,17 18 0,-17-18 0,17 0 16,-17 0-16,17 0 0,18-18 31</inkml:trace>
  <inkml:trace contextRef="#ctx0" brushRef="#br0" timeOffset="15625.73">9507 7691 0,'-17'0'47,"-1"0"-47,0 0 15,1 0 1,-1 0-16,1 0 0,-1 17 16,0-17-16,1 0 0,-1 0 0,0 0 15,1 18-15,-19-1 0,19 1 16,-18-18-16,17 18 0,0-1 0,1 1 15,-19 35-15,36-35 16,-17-1-16,17 1 0,0 17 0,0-17 0,0-1 16,0 19-16,17-19 0,1 1 15,0 0-15,-1-18 0,19 0 16,-1 0-16,-18 0 0,1-18 0,53 0 16,-54-17-16,19 17 0,-19 1 15,1-18-15,-1 17 0,1-17 16,17-18-16,-35 35 0,18 0 15,-18-17-15,0 17 0,0 1 0,0-36 16,0 35-16,0 1 16,-18 34-1,18 36 1,0 0-16,0 0 16,0 0-16,0-35 15,18 17-15,0 0 0,-1-17 16,19-1-16,-19-17 15,18 0-15,1 0 0,-1 0 16,0 0-16,-17-17 0,17-1 0,18 1 16,-35-1-16,-1 0 0,19 1 15,-19-1-15,1 0 0,-18 1 16,0-1-16,0 0 0</inkml:trace>
  <inkml:trace contextRef="#ctx0" brushRef="#br0" timeOffset="18158.21">9296 8978 0,'-18'0'16,"18"-17"0</inkml:trace>
  <inkml:trace contextRef="#ctx0" brushRef="#br0" timeOffset="19299.22">8996 8961 0,'-18'0'16,"18"17"-16,0 1 31,-17-1-31,17 1 0,-18 70 32,18-70-32,18-18 15,-1 18-15,-17-1 0,18-17 0,35 18 16,-36-36-1,1 18-15,0-17 0,17 17 0,-17-18 16,52-53-16,-35 18 16,-17 36-16,0-18 0,17-89 15,-17 89 1,-18 17-16,0-17 0,0 0 0,0 17 16,0-17-16,0 17 0,0 0 15,-18 18 1,18 71-1,0-53-15,0 17 0,0 0 16,0 0-16,0 1 0,0-1 0,0 18 16,0-18-16,0 18 0,0-18 0,18 1 0,-18 17 15,17 17-15,-17-17 16,0-18-16,0 1 0,0-1 0,0 0 16,0 0-16,0 18 0,0-35 15,0 0-15,0-1 16,0-34-1,0-1-15,0 0 16,-17-246 0,17 211-1,0 18-15,0-54 16,53-52 0,-36 106-16,107-53 31,-89 88-31,-35 17 0,18-17 15,-18 89 1,-18-89-16,0 17 0,1 1 16,-124 52-1,105-70-15,19 18 16,-19-18-16,-34 0 16,35 0-16,35-18 15</inkml:trace>
  <inkml:trace contextRef="#ctx0" brushRef="#br0" timeOffset="22455.75">8802 10195 0,'0'-17'15,"-18"17"1,18-18-16,0 36 47,18 52-16,-1-35-31,54 18 31,-53-35-31,-1-18 0,1 0 16,0 0-16,52-35 15,-52 17-15,-1 0 16,54-87 0,-53 87-16,-18 0 15,17-35-15,-17 1 16,0 34-16,0 0 16,0 1-16,0-1 0,0 0 0,0 1 15,0 34 16,18 1-15,-18 0-16,53 158 31,-36-88-31,1-53 0,-18 54 16,0 52 0,0-106-16,0 36 15,18-36-15,-18 18 16,0-36-16,0-52 31,0-141 0,0 105-15,35-193 0,0 193-1,-35 36-15,18 17 0,52-35 16,-52 36-1,0 17-15,-1 0 0,19 53 32,-36-18-32,0-18 0,0 1 15,0 0-15,-18-1 0,0 1 0,1 0 16,-1-1-16,0 1 0,-34 17 16,34-35-16,0 18 0,-17-18 15,17 0-15,1 0 0,-1 0 16,0 0-16,18-18 15,0 1 17</inkml:trace>
  <inkml:trace contextRef="#ctx0" brushRef="#br0" timeOffset="30454.27">9084 11448 0,'0'0'0,"0"-18"15,0 36 1,0-1 0,0 1-1,18 17-15,-1-17 16,19-1-16,-19-17 16,1 0-1,0-17-15,-1-1 0,1 1 0,-1-1 16,1 0-16,17-35 0,-17-17 15,0 52-15,-18-17 16,17-36-16,-17 54 0,0-19 0,0 19 16,0-36-16,0 35 15,0 1-15,0 34 32,0 1-32,0 35 0,18-36 0,-18 19 15,18-1 1,-1 53-16,1-53 0,-1 1 0,1-1 15,0 18-15,-1-18 0,1 0 0,-18 1 0,18-1 16,17 18-16,-17-18 16,-18-17-16,17 0 0,-17-1 0,18 1 0,-18-1 15,0-34 1,-18-18 0,1-18-1,-1-18-15,0 0 0,18 19 16,0-19-16,0 18 0,0 18 0,0 0 15,0-36-15,18 53 16,-18 1-16,18-1 0,-1 0 0,1 1 16,-1 17-16,1 0 0,0 17 15,-1 1-15,-17 17 16,18-17 0,-18 17-16,0-17 0,-35 17 0,17-17 15,0-1-15,-17 19 0,0-19 0,17-17 16,-17 36-1,0-36-15,17 17 0,0-17 0,1 0 0,-1 0 16,18-17 0</inkml:trace>
  <inkml:trace contextRef="#ctx0" brushRef="#br0" timeOffset="35808.14">9313 12418 0,'0'-18'16,"-17"18"-16,17-18 0,17 18 31,19 53-15,-36-35 0,70 88-1,-52-88 1,-1-18-1,36-36 1,-35 19-16,70-177 31,-88 158-15,0 19-16,0-72 16,0 54-1,0 70 1,18 1-1,35 175 1,-18-140 0,-35-18-16,18 17 15,17 36-15,-17-35 16,-18-54-16,0 36 0,0-17 31,0-54-15,0-17-1,-18-1-15,-17-193 32,35 159-32,0 17 0,0 17 15,35-122 1,-17 140-16,-1 0 16,1 18-16,-1-17 0,19 17 0,-19 0 15,1 0-15,0 17 16,-1-17-16,1 18 0,-18 53 31,-18-54-31,1-17 0,-1 18 0,-105 52 31,87-52-31,1 0 0,-18-18 16,18 0-16,52 0 47,-17-18-47</inkml:trace>
  <inkml:trace contextRef="#ctx0" brushRef="#br0" timeOffset="39667.53">9278 13705 0,'-18'18'0,"1"0"16,17-1-1,35 1 1,71-71 31,-71 18-47,18-71 31,-53 71-31,18-1 0,-18 1 16,0-71-1,0 89-15,0-1 0,0 0 16,0-17-16,0 53 31,0 52-15,17-17-16,54 194 31,-71-212-15,18 36-16,-18-36 0,17-17 0,-17 0 15,0 17-15,0-18 16,18 1-16,-18 0 0,0-36 31,0-35-31,0 36 16,0-54-1,0 36-15,0 17 0,0-53 16,0 19-16,0 16 0,35-34 16,-17-1-16,-1 54 15,19-36-15,-19 35 0,1 18 16,0 0-16,-1 0 0,-34 88 31,-19-53-31,-122 89 31,140-124-31,0 18 16,-35-1-16,36-17 16,-1 0-16,0 0 0,18-17 31</inkml:trace>
  <inkml:trace contextRef="#ctx0" brushRef="#br0" timeOffset="42120.21">9102 14552 0,'0'-18'406,"0"36"-312,17-18-79,-17 18-15,18-1 0,0 1 16,-1 0 0,1-18-16,0 17 15,-1-17-15,1 0 0,-1 0 16,1 0-16,-18-17 0,18 17 16,-1-18-16,1 0 0,0 18 15,-1-35-15,1 17 0,-18 1 16,18-1-16,-18 1 0,0-1 0,0 0 15,17 1-15,-17-1 0,0-17 16,0-1-16,0 19 0,0-1 0,0 1 16,-17-1-16,17 0 0,0 1 15,-18 17 1,18 17 0,0 1-16,0 0 0,0-1 15,0 1-15,0 70 0,18-53 16,-18 1-16,17-1 0,-17 0 15,18 36-15,-18-36 0,17 0 16,-17 0-16,18 36 0,-18-36 16,0-17-16,0 17 0,0-17 0,18-1 15,-18 1-15,0 0 0,0-1 16,0 1-16,0-36 16,0 1-1,-18-19-15,18-16 0,0 16 16,0 1-16,-18-18 15,18 18-15,0 0 0,0-18 0,0-18 16,0 36-16,18 0 0,0-36 16,-1 53-16,1-17 15,0 17-15,-18 1 0,17 17 0,1 0 16,0 0-16,-1 17 0,-17 1 16,0 53-1,-53-1 1,18-52-16,-36 35 15,54-53-15,-18 17 0,-18 1 16,35-18-16,0 0 16,-17 0-16,17 0 0,36 0 47</inkml:trace>
  <inkml:trace contextRef="#ctx0" brushRef="#br0" timeOffset="45260.88">9155 15487 0,'0'18'0,"-18"-18"16,18 17-16,0 1 16,0 0-16,0-1 15,0 1-15,0-1 0,0 1 16,0 0-16,18-1 16,-1 1-16,1-18 15,0 18-15,-1-18 0,18 17 16,1-17-16,-19 0 0,19-17 15,-1 17-15,-17-18 16,-1 0-16,1 18 0,-1-17 16,1-19-16,-18 19 0,0-1 15,18-17-15,-18 17 16,0-17-16,0 17 0,0 1 0,0-1 16,0 0-1,0 36 1,0 0-16,0 17 0,0 18 15,0-18-15,0 0 0,0 18 16,17-17-16,1 69 0,-18 1 16,18-53-16,-18 0 0,17-18 15,-17 18-15,18-17 0,-18 34 16,18-52-16,-18 17 0,0-17 0,0-1 16,0 1-1,-18-71 1,18 35-16,-18-70 15,18 53 1,0 0-16,0-18 0,0 17 0,0-16 16,0-1-16,0 17 0,18-17 0,-18 18 15,18-18-15,-1 18 0,-17 17 0,18 1 16,-1-1-16,19 0 0,-1 18 16,-17 0-16,-1 0 0,1 0 0,0 18 15,-1-18-15,-17 18 0,18-1 0,-18 19 16,0-19-16,0 1 0,0 17 0,-18-17 15,1-1-15,-19 36 0,1-35 16,17 0-16,-105 35 16,105-53-16,-17 17 0,0-17 15,17 0-15,0 0 16,18-17-16,0-1 16,36 0-1</inkml:trace>
  <inkml:trace contextRef="#ctx0" brushRef="#br0" timeOffset="47261.44">9049 16969 0,'0'17'31,"0"1"-31,0 0 16,35 34 15,-17-52-31,52-35 31,-52 18-31,17-19 0,-17 19 16,35-107 0,-36 71-16,1 36 15,-18-19-15,18-70 16,-18 89-16,-18 34 31,18 54-31,-18-36 16,1 389-1,17-371 1,0-18-16,0 0 0,17 89 31,-17-142-15,18-17 0,0-1-16,123-211 31,-106 230-31,-17-18 0,17 17 15,53-17 1,-88 52-16,-123 71 31,34-52-31,-157-1 32,228-35-32,0-18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05.8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46 3810 0,'0'0'0,"0"-18"0,-18 18 15,18-17-15,0-19 0,0 19 16,0-1-16,0 1 0</inkml:trace>
  <inkml:trace contextRef="#ctx0" brushRef="#br0" timeOffset="115.87">15046 3457 0,'0'0'0,"0"-35"16,-18 35-16</inkml:trace>
  <inkml:trace contextRef="#ctx0" brushRef="#br0" timeOffset="373.12">14605 3334 0,'0'0'0,"0"-18"15,0 0-15,35 1 32,-17 17-17,0-18 1,-18 36 0,17-1-1,-17 1 1,0 0-16,18-18 0,-18 17 0,17 1 15,1-18 1,-18 18-16,0-1 0</inkml:trace>
  <inkml:trace contextRef="#ctx0" brushRef="#br0" timeOffset="2697.34">11077 2222 0,'18'0'140,"-18"18"345,0 17-470,0-17 1,0 0-16,17-1 0,1 1 15,0 0-15,17-1 0,0-17 16,18 0-16,-35 0 16,17-17-16,18-1 0,-18-17 15,18-1-15,-17 1 16,-36-18-16,0 36 16,0-1-16,0-35 0,-18 18 31,0-1-31,1 1 15,-1 18-15,18-1 16,-18 18-16,18 18 31,0 34-15,0-16-16,18 17 16,0 0-16,-1-1 0,-17-16 15,18-1-15,0 36 0,-1-1 16,-17-17-16,18-18 15,-18 1-15,0 17 0,0-1 16,0-16-16,0-1 16,0-17-16,0-1 31,0-34-15,-18-1-1,1 0-15,17 1 16,-18-36-16,-17 0 0,35 35 15,-18-52-15,0 52 16,18-17-16,-17-18 0,17-18 16,0 18-16,0 36 0,0-1 15,17-35-15,1 36 16,0-1-16,35-17 0,-1-1 16,19 19-16,-36 17 15,1-18-15,52 36 0,-53-18 16,0 35-16,-35-17 15,0 17-15,-17-17 16,-1-1-16,-17 1 0,-18 17 16,-18 0-16,36-35 15,0 18-15,-36 0 0,54-1 16,-1-17-16,-17 0 0,17 0 16,36 0 15</inkml:trace>
  <inkml:trace contextRef="#ctx0" brushRef="#br0" timeOffset="5233.07">10989 3246 0,'0'17'0,"0"-34"47,0-1 0,-18 36 0,18-1-32,0 1 1,0-1-16,0 19 31,0-19-31,0 1 0,18 0 16,0 17-16,-1-17 15,1-1-15,0 1 16,-1-1-16,18-17 16,-17 0-16,0 0 15,17 0-15,-17 0 0,17 0 16,0-17-16,-17-1 0,0 18 0,-1-17 15,1-19-15,17 1 16,-35 0-16,18-1 16,-18 1-16,0 0 0,0 0 15,0 17-15,-18-17 16,18 17 0,-18 18-16,18-18 0,0 1 15,0 34 32,0 1-31,0 0-16,0 35 0,0-36 15,0 19-15,0 16 0,0 19 16,0-18-16,18 17 16,0-17-16,-1 0 15,-17-17-15,0-19 0,0 36 16,18 0-16,-18-35 0,0-1 15,18 19-15,-1-19 16,-17-34 0,0-1-16,0 0 15,0 1-15,0-19 0,0 1 16,0 18-16,-17-36 0,-1-18 16,18 18-1,0-17-15,0 34 16,0 19-16,0-36 0,0 17 15,18 1-15,17 18 16,-17 17-16,-18-18 16,35 18-16,-35 18 0,17-18 15,-17 17-15,0 1 0,18-18 16,-18 35-16,0-17 16,-35-1-16,0 19 15,-18-19-15,35 1 0,0-18 16,-17 18-16,0-18 0</inkml:trace>
  <inkml:trace contextRef="#ctx0" brushRef="#br0" timeOffset="7768.93">11183 4445 0,'-18'0'15,"36"0"626,0-18-563,-1 18-62,-17 18 624,0 0-608,0 35-17,18-53-15,-18 17 16,18 1-16,-1-1 15,1-17-15,0 0 32,-1 0-32,1-17 0,-1-1 15,-17 1-15,18-1 0,0 0 16,-1-17-16,-17 17 0,18 1 0,-18-19 16,0 1-1,0 0 1,0 17-16,0 1 15,0 52 17,0 18-17,0-18-15,18 18 0,-18 18 16,17-1-16,-17 18 16,0-17-16,0 17 15,0-17-15,0-36 16,0 0-16,0-17 0,0-1 15,0-34 1,0-1 0,0 1-1,0-19-15,-35-175 32,17 175-32,18-140 31,18 105-16,0 71-15,52-35 16,-52 35-16,35 0 16,-36 18-1,-17-1-15,0 1 0,-17 17 16,-54 1 0,54-19-16,-36 1 15,17-18 1,19-18-1,17 1 17</inkml:trace>
  <inkml:trace contextRef="#ctx0" brushRef="#br0" timeOffset="10407.04">11183 5362 0,'0'18'1344,"18"0"-1188,-18-1-140,0 1-1,17-18-15,-17 17 16,18 1 0,0-18 15,-1-18-15,1 1-1,0-18-15,-18 17 16,17 18-1,-17-18-15,0 1 16,0-1 0,0 0-16,0 1 15,0-1 1,0 0-16,0 36 78,18 158-47,-18-140-31,17 52 16,1 0-16,-18-17 16,0 17-16,0-71 15,0 19-15,0 17 0,0-18 16,0 0-16,0-17 15,0-36 1,0-35 0,0-17-16,0-1 15,0 36-15,0 0 16,0-1-16,0 1 0,0-35 16,18 52-16,-18-17 0,17 17 0,1-35 15,35 0 1,-35 36-1,52 34 1,-70 1 0,0 17-16,-53 0 31,36-17-31,-1 0 0,-53-1 16,1-17-1,52 0-15,-17-17 16,53-1 31</inkml:trace>
  <inkml:trace contextRef="#ctx0" brushRef="#br0" timeOffset="14797.52">11007 6562 0,'-18'0'63,"18"17"46,18-17 2360,-1-17-2454,1 17 1,-36 17 125,-35-17-110,36 18-16,-1-18-15,0 18 16,1-18-16,-1 17 0,1 1 0,-1 0 0,0 17 16,1-18-16,17 1 15,-18 0-15,0-1 0,18 1 16,0 17 0,0-17-1,0 0-15,18-18 16,0 17-16,17-17 15,-17 0-15,17 0 16,-18-17-16,1-1 16,17 0-1,-17 18-15,-18-17 0,18-1 0,-1 0 0,1 1 16,-18-1-16,0 0 16,0 1-1,0-1-15,0 1 16,0-1-1,0 0 17,0 1 46</inkml:trace>
  <inkml:trace contextRef="#ctx0" brushRef="#br0" timeOffset="15393.5">11130 6526 0,'-18'0'32,"18"18"108,36 35-124,-36-35-1,17-1-15,1 1 0,0 17 0,-1-17 16,19 17-16,-1-17 16,-17-1-16,-1 1 0,18-18 15,-17 0 1,0 18-16,-1-18 0,19 0 0,-1-18 16,18 0-16,-18 18 15,0-17 1,-17-1-16,-18 0 15,0 1-15,0-1 16,0 1 0</inkml:trace>
  <inkml:trace contextRef="#ctx0" brushRef="#br0" timeOffset="18703.02">11042 7849 0,'0'18'609,"18"-18"-140,-1 0-438,1 0 0,-18-18 0,-18 18 126,-17 18-142,0 0-15,17-18 0,0 0 16,-17 17-16,17 19 16,-17-19-16,0 18 15,35 1 1,-18-19-16,18 19 0,-17-19 15,17 1-15,0 0 0,0-1 0,0 1 0,0-1 16,88 19 15,53-124 1,-123 70-32,17-35 15,-35 35-15,17 1 0,1-71 16,-18 70-1,0 0-15,0 1 0,-18 17 32,18 35-1,0 18-15,36 17-1,-36-52-15,70 53 31,1-54-15,-53-17 0,-1-17-16,54-19 0,17 1 15,-70 17-15,34 1 16,-52-1-16,0 0 31</inkml:trace>
  <inkml:trace contextRef="#ctx0" brushRef="#br0" timeOffset="21862.16">10954 8925 0,'0'-17'15,"-18"17"-15,18-18 250,0 36-94,18-18 157,-18-18-282,0 0 32,-36 1-32,19 17 16,17 17 15,0 1 688,0 0-468,17-18-220,-17 17 126,0 54-173,0-54-15,0 36 0,0-17 16,0-1-16,0-17 0,0 17 0,0 0 0,0 18 15,0-35-15,0 35 0,0-18 16,18-17-16,-18-1 0,0 1 0,18-1 16,-18 1-16,0 0 15,0-36 17,0 0-17,0-17 1,0 18-16,0-36 0,0-18 15,0 18-15,0 0 16,0 18-16,0-18 0,0 35 16,0-17-16,0 0 0,17-18 15,1 18-15,0 17 16,-1 0-16,1 1 0,0-1 0,-1 18 16,1 0-16,-1 0 15,-17 18-15,0-1 0,0 1 16,0 0-16,0 17 0,-17 0 15,-1 0 1,-17 1-16,-18-19 16,18 1-1,-1 0-15,19-18 16,-1 0-16,1 0 0,-1 0 0,18-18 16,0 0-1,0 1 1,0-1-1,18 18 1</inkml:trace>
  <inkml:trace contextRef="#ctx0" brushRef="#br0" timeOffset="25497.4">11148 9895 0,'-18'0'15,"18"-17"1,-18 17 0,18 17 46,18-17 219,-18 18 1532,35 17-1782,1-35-15,-19 0-1,1 0-15,17-17 16,1-19-16,-36 19 0,35-19 16,-35 19-1,17-1-15,-17-35 0,0 36 16,0-19-16,-17 19 0,-1 17 0,18 17 31,0 19-31,0-19 0,0 54 16,18-36-16,-18 0 0,17 71 31,-17-70-31,18 16 0,0 54 16,-18-18-16,0-17 15,0 0-15,0-36 0,0-17 0,0 17 16,0-18-16,0-34 16,-18-18-1,18 17-15,0-53 16,0 36-16,0 0 0,0-18 15,0 0-15,0-35 0,18-18 16,17 35 0,-17 1-16,17 34 0,-17 19 0,-1-1 15,18 18-15,-17 0 16,-18 18 0,18-18-16,-18 35 0,0-17 15,0 17-15,-18-17 16,0-1-16,1 1 15,-1 0 1,1-18-16,-1 0 16,0 0-16,1-18 15,17 0 1,-18 18 62</inkml:trace>
  <inkml:trace contextRef="#ctx0" brushRef="#br0" timeOffset="27102.34">11165 10654 0,'0'18'32,"-17"-18"-17</inkml:trace>
  <inkml:trace contextRef="#ctx0" brushRef="#br0" timeOffset="28702.9">11201 11060 0,'0'0'0,"0"-18"594,-18 18-516,18 18-47,35 17 0,-17-35-31,0 17 16,-1-17-16,1-17 0,0-1 16,34-52-1,-52 34 1,18 1-16,-18 0 15,0 17-15,0 1 0,0-19 16,0 19 0,0-1-16,0 0 15,0 1-15,0 34 16,0 54 15,18-1-31,-18-34 0,0 34 16,17 18-16,-17 1 15,0-19-15,0 1 0,0-36 16,0-17-16,0 17 0,0-17 0,0-1 16,0 19-16,0-125 47,0-34-32,0 88-15,0-54 16,0 19-16,18-1 15,-18 18-15,18 0 16,-1 36-16,-17-1 0,36 1 16,-19-1-16,1 18 31,-1 0-31,1 18 16,-18-1-1,0 18-15,-70 18 31,34-17-31,1-19 16,17 1-16,1-18 0,-1 0 16,18-35 15,18 17-15,-1 0-16,1 1 15,0 17-15,-1 0 0</inkml:trace>
  <inkml:trace contextRef="#ctx0" brushRef="#br0" timeOffset="29720.82">11148 12330 0,'0'0'15,"-18"-18"-15,0 0 31,18 36 157</inkml:trace>
  <inkml:trace contextRef="#ctx0" brushRef="#br0" timeOffset="31145.17">11112 12471 0,'0'-18'32</inkml:trace>
  <inkml:trace contextRef="#ctx0" brushRef="#br0" timeOffset="31677.06">11307 12330 0,'0'-18'63,"-36"18"-48,19 0-15,-1 0 16,0 0-16,-35 35 15,53-17-15,-17-1 0,-1 1 16,0 0-16,1-1 0,-1 1 0,18 0 0,-17 17 16,-1 18-16,18-35 0,0-1 15,0 1-15,0-1 0,0 1 0,0 0 16,18-1 0,-1 1-16,36-36 15,-18 1 1,-17-1-16,0 0 0,-1-17 15,1 18-15,0-1 0,-1-17 0,1 17 0,0 0 16,-1-17-16,-17 17 0,0 1 0,0-1 16,0 0-16,0 1 0,0-1 15,0 1 1,0 52 0,0-18-16,-17 72 15,17-72 1,17 19-16,1-19 0,-1 1 15,-17 0-15,18-18 0,0 17 0,-1-17 0,1 0 16,0 0-16,-1 0 0,1 0 16,0 0-16,-1-17 0,18 17 0,-17-18 15,0 18-15,-1-18 0,1-17 16</inkml:trace>
  <inkml:trace contextRef="#ctx0" brushRef="#br0" timeOffset="34887.23">11430 13370 0,'-18'0'79,"18"18"280,0-36 657,18 18-1016,-18 18 343</inkml:trace>
  <inkml:trace contextRef="#ctx0" brushRef="#br0" timeOffset="35686.78">11201 13511 0,'-18'0'15,"0"36"1,18-19 0,71-34 15,0-54-16,-54 53-15,1 1 0,-18-1 16,17 1-16,1-1 0,-18 0 0,0-35 16,0 36-1,0-1-15,0-17 0,0 17 16,0 1 0,0 34-1,0 1-15,0-1 0,0 19 0,0-19 0,0 36 16,0-17-16,0-1 0,0 18 15,0 0-15,0-18 0,18 18 16,-18-18-16,0 18 0,17-18 0,-17 1 0,0-1 16,18 0-16,-18 0 0,0-17 0,0 17 15,0-17-15,0 0 0,0-1 0,0-34 47,-18-89-31,18 71-16,0-1 0,0 1 0,0-18 0,0 18 15,0-18-15,18 18 0,-18-1 0,18 1 0,-18 0 16,17-1-16,1 19 0,-18-18 0,18 17 16,-1 0-16,1 1 0,17 17 0,-17-18 15,-1 0-15,1 18 0,17 0 16,-17 0-16,0 0 0,-18 18 0,17-18 16,-17 18-16,0-1 15,0 1-15,0 0 16,-17-1-16,-19 18 0,19-17 0,-19 0 0,19-1 15,-19 1-15,1-18 0,0 18 0,17-1 16,-17-17-16,17 0 0,1 18 0,-1-18 0,18-18 31,53 1-15,-35 17 0,-1-18-16,1 18 0</inkml:trace>
  <inkml:trace contextRef="#ctx0" brushRef="#br0" timeOffset="39190.78">11377 14623 0,'0'-18'531,"0"36"235,0-1-766,18 36 15,-1-18 1,1-17 0,0 0-16,-1-18 0,36-18 31,-18-17-31,1 17 15,-36 1-15,17-1 0,-17 0 16,0 1-16,18-19 0,-18 1 16,0 17-16,0-17 0,0 0 15,0 17-15,0 1 0,0-1 16,0 36 0,0 17-1,35 124 1,-17-89-1,-18 1-15,0-36 16,0 0-16,0 1 0,18 16 16,-18-16-1,0-19-15,0 19 0,0-19 16,0 1-16,0-36 31,17-105-15,-17 88-1,0-1-15,18 1 0,17-36 16,-35 36-16,35-35 0,-17 34 0,0 1 0,-1 17 16,1 1-1,17-18-15,1 17 16,-1 18-16,-35 18 0,0-1 0,0 1 16,0-1-16,0 19 0,-18-19 15,1 1-15,-19 17 0,1 1 31,17-19-31,1-17 0,-36 18 0,18-1 16,17-17-16,0 0 31,18-17-15,0-1-16,18 1 16,0 17-16,-1-18 15,-17 0-15,0 36 94,-17-18-94</inkml:trace>
  <inkml:trace contextRef="#ctx0" brushRef="#br0" timeOffset="42096.02">11501 15875 0,'0'-18'515,"0"36"391,17-18-890,71-35 15,-70 35-31,0-18 16,-1 0 0,-17-34-1,0 34 1,0 0-1,0-17-15,0 17 16,-17-17 0,-1 35-1,18 35 17,0-17-32,0 35 0,0 17 15,0 1-15,0-36 0,0 18 16,0 18-16,18-1 15,-18 1-15,0-18 16,0 0-16,0-18 0,0-17 16,0-1-16,0 1 15,0-36 17,0 1-32,0-1 15,0-17-15,0 17 0,0-17 16,0-18-16,0-35 15,0 52-15,0 1 0,0-35 16,17-1-16,1 53 0,-18-17 16,18-18-16,17 36 15,-17-19-15,-1 36 0,1 0 16,-1 36 15,-17-19-31,0 18 0,0-17 16,-17 0-16,-18 17 0,-1 0 15,19-35-15,-1 18 0,0 0 16,-17-1-16,35-34 63,0-19-48,0 19 1,18 17-16,-18-18 0,17 18 15,-17-18-15</inkml:trace>
  <inkml:trace contextRef="#ctx0" brushRef="#br0" timeOffset="45020.47">11818 17057 0,'-18'0'0,"18"17"1765,18-17-1734,35-17-15,-35-1 0,-1 1-16,-17-1 15,18 18-15,-18-18 16,0 1-16,0-1 16,0 0-16,-18 1 15,18-1 1,-17 18 15,17 18-15,-18 88-1,18-36-15,0-17 16,-18 18-16,18 70 16,0-53-16,0-53 15,0 0-15,-17 18 0,17 0 16,0-35-16,0 0 15,0-36 1,0-141 31,17 89-47,1-19 16,-18 54-16,18 0 0,-1-36 15,1 54-15,-18-19 0,18 1 0,17 0 0,-18 17 16,19 18-16,-19-17 15,1 34-15,0 1 16,-18-1 0,0 1-16,0 0 15,-18-1-15,18 1 0,-18 0 0,-17-1 16,17-17-16,1 18 0,-18-18 16,-1 0-16,19 0 15,-1 0-15,0-18 16,18 1-1,18-1 17,0 0-17,-1 18-15,-17-17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10.32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507 2170 0,'-17'0'62,"17"17"-46,-18-17-16,0 18 0,18-1 16,-35 72 15,35-72-31,0 54 31,18-71-15,17-18-1,0-17-15,18-71 32,-53 88-32,0 1 15,0-1-15,0 1 0,0-36 16,0 70 15,18 89 0,0-71-15,52 54 15,-52-72-31,-1-17 0,1 18 0,17-18 16,-17 0-16,0 0 0,17-18 15,-18 1-15,19 17 0,-19-18 16,72-35 0,-89 35-16,17 18 15</inkml:trace>
  <inkml:trace contextRef="#ctx0" brushRef="#br0" timeOffset="2890.5">9631 3122 0,'-18'0'234,"18"18"-218,-17-18-16,17 17 31,0 1-15,0 0-16,0 35 15,0-36-15,0 1 16,0-1-16,0 36 15,17-53 1,1 18-16,-1-18 16,36-18-1,-35 1 1,0-19 0,-18 19-16,0-1 0,17-17 15,-17-53 1,0 70-16,0 0 0,0-17 15,-17 18-15,17-1 16,-18 0-16,18 36 31,0 0-31,0-1 0,53 124 32,-35-88-17,-1-35-15,-17 17 0,18-17 0,-1 35 16,-17-18-16,18-17 0,-18 17 15,0-18-15,0 1 0,0 0 0,18 17 16,-18-17-16,0-1 0,0 1 16,0 0-16,0-36 31,0 0-15,0 1-16,-18-36 15,0 0-15,18 35 0,0-35 16,0 18-16,0 17 0,0-35 15,0 18-15,18 18 0,0-1 16,-1-17-16,1 17 0,0 0 16,-1 18-16,1-17 0,0 17 0,17 0 15,-17 0 1,-18 17-16,0 1 0,0 0 0,0-1 16,-36 19-16,19-19 15,-1 1-15,0-1 0,-17 1 0,17 0 16,1-18-16,-19 17 0,19-17 0,-1 0 15,1 18-15,-19-18 0,19 0 0,-1 0 16,18-18 0,0 1-1,18-1 1</inkml:trace>
  <inkml:trace contextRef="#ctx0" brushRef="#br0" timeOffset="5781.88">9613 4339 0,'-17'0'765,"-1"18"-749,0-18-16,1 0 0,-1 0 16,18 17-16,-18-17 0,1 18 15,-1-18-15,0 18 16,1-1-16,-1 1 0,1 0 15,-1-1-15,18 1 0,0 0 16,0-1-16,0 1 0,0-1 0,0 1 16,0 0-16,0-1 0,0 1 15,18 0-15,-1-1 16,1-17-16,-1 0 0,1 0 16,0-17-16,-1 17 0,1 0 15,0-18-15,-1 0 0,1 1 0,0-1 16,-1 0-16,1 1 0,-1-1 15,1 1-15,-18-1 0,18 0 0,-18 1 16,0-1-16,0 0 0,0 1 0,0-1 16,0 0-16,-18 36 31,18 0-15,0-1-16,0 1 0,0 0 15,0-1-15,0 1 0,18 0 0,-1-1 16,1 1-16,0-1 0,-18 1 0,17-18 15,19 18-15,-19-18 0,1 0 0,-1 0 16,1 0-16,0 0 0,-1 0 0,1 0 16,0-18-16,-1 18 0,1-18 15,0 18-15,-1-17 0,1-1 0,0 18 16,-18-17-16,17 17 0,-17-18 0,0 0 16,18 18-16,-18-17 0</inkml:trace>
  <inkml:trace contextRef="#ctx0" brushRef="#br0" timeOffset="8219.6">9437 5715 0,'0'0'0,"-18"0"16,18-18-1,-17 18 1,-1 0 0,18 18 15,0 0-16,0-1 1,18 1-16,-1 0 0,-17-1 16,18-17-16,-1 18 15,1-18-15,0 0 0,-1 0 16,19-18-16,-19 18 0,1-17 16,0-1-16,-1 0 0,1 1 15,-18-1-15,17 0 0,-17 1 0,0-1 16,0 0-16,0 1 0,0-18 15,0 17-15,0 0 0,0-17 16,0 17-16,0 1 0,0 34 31,0 1-15,0 35-16,0 0 16,18 0-16,-18-18 15,18 0-15,-18 1 0,17 34 16,1-35-16,-18-17 0,18 17 0,-18-17 15,17 0-15,-17-1 0,0 18 0,18-17 16,0 0-16,-18-1 0,0 1 16,0-36 15,0-17-31,-18 0 16,0 0-16,1-18 15,17 35-15,-18-17 0,18 17 16,0-17-16,0-18 0,0 18 15,0-18-15,0 17 0,18 19 16,-18-1-16,35-17 0,-17 17 16,17 1-16,0 17 0,-17 0 15,-1 0-15,1 17 0,17 1 16,-35 0-16,0-1 0,0 1 16,0-1-16,0 1 0,-17 0 15,-36 17-15,35-17 0,-17-1 16,0-17-16,-36 18 15,36-18-15,17 18 0,-52-18 16,52 0-16,-17 0 0,35-18 16</inkml:trace>
  <inkml:trace contextRef="#ctx0" brushRef="#br0" timeOffset="11158.01">9560 6685 0,'0'-17'15,"-17"17"17,-1 0-1,-53 17 0,54 1-31,-71 88 31,70-53-31,18-36 0,0 1 16,0 35 0,18-36-1,35-17 1,-36 0-16,54-88 31,-54 53-15,-17 17-16,18 1 0,-18-54 31,0 53-31,0 36 31,18-18-31,17 88 31,0-70-31,-17 0 0,70-1 32,-70-17-32,123-53 31,-124 53-31,1-17 0,0-1 16,-1 18-16,1-18 15,0 1-15</inkml:trace>
  <inkml:trace contextRef="#ctx0" brushRef="#br0" timeOffset="14690.15">9243 7938 0,'0'17'94,"0"1"-94,0-1 16,17 19-1,-17-19-15,89 1 31,-72-18-15,1 0-16,52-53 31,-52 18-31,0-53 32,-18 35-32,0 35 0,0 0 15,-36-70 1,36 71-16,-17-1 15,17 0 1,0 36-16,35 88 31,-35-71-31,18 0 0,-1-17 16,-17 17-16,18 1 0,0-1 16,-1 53-16,1-53 0,-18-17 15,18 0-15,-1 52 16,-17-52-1,0-36 1,-53-141 31,53 124-47,-17-159 31,34 141-31,1 53 0,17-35 16,0 17-1,-17 18-15,0 0 0,-1 18 16,1-18-16,-18 17 0,0 19 16,0-19-16,-159 89 31,142-88-15,-19-18-16,19 0 0,-71 18 15,70-18-15,18-18 31</inkml:trace>
  <inkml:trace contextRef="#ctx0" brushRef="#br0" timeOffset="17315.57">9419 9084 0,'0'18'78,"0"-1"-62,0 1-16,18 17 31,-18-17-31,70 0 31,-52-18-15,35-53-1,-35 53 1,-18-89 0,0 72-1,0-1-15,0 0 0,0 1 16,-18 17-16,18-18 0,0 36 15,0-1 1,0 1-16,0 35 16,0-35-16,0 17 0,18 0 0,-18 1 15,17-1-15,1 0 0,-18 0 0,17 1 16,1 17-16,-18-18 0,18 0 16,-1 18-16,-17-18 0,18 1 0,-18-19 15,0 1-15,0 17 0,0-17 16,0-71 15,0 18-31,-18-18 16,18 0-16,-17 17 15,17-34-15,0-71 16,0 123 0,0 1-16,0-1 0,17 0 0,1 1 15,0 17-15,-1 0 0,-17 17 16,18-17-16,17 18 0,-17 0 15,-1-1-15,1 1 0,-18-1 0,18 19 16,-18-19-16,0 1 16,-18 0-16,0-1 0,1-17 15,-1 18-15,1-18 0,-1 0 0,0 0 16,-17 0-16,0-18 0,17 18 0,0-17 16,1 17-16,-1-18 0,1 0 15,17 1-15,0-1 0,0 0 16,17 1-16,1 17 0,-18-18 15</inkml:trace>
  <inkml:trace contextRef="#ctx0" brushRef="#br0" timeOffset="19753.75">9243 10513 0,'-18'0'62,"1"0"-46,-1 0-1,0 17-15,1-17 0,-19 18 16,19 0-16,-1-1 0,-17 1 16,17 17-16,-17 1 15,17-1-15,18-18 0,-17 19 16,17-19-16,0 1 16,17 0-16,1-18 15,-1 0-15,19 0 16,-36-18-16,17 18 0,1-18 15,17 1-15,-17-1 0,0 0 0,-1 1 16,1-1-16,0 1 0,-18-1 0,17 0 16,-17-17-16,18 0 0,-18 17 15,0 0-15,0 1 0,0-1 0,0 1 16,0 34 0,0 1-1,0-1-15,-18 36 16,18-35-16,0 0 0,0-1 0,18 19 15,-1-19-15,1 1 0,0-1 0,-1 1 16,1-18-16,17 18 0,-17-18 16,35 17-16,-36-17 0,19 0 0,17 0 15,-18 0-15,-17-17 0</inkml:trace>
  <inkml:trace contextRef="#ctx0" brushRef="#br0" timeOffset="23972.6">8872 11712 0,'0'18'0,"18"-18"0,0 18 31,-1-18-31,1 17 16,0-17-16,-1 0 0,1 18 15,-1-18-15,1 0 0,17 0 16,1 0-16,-19 0 0,36-18 16,-35 1-16,0 17 0,34-36 15,-34 19-15,35-19 16,-35 36-16,-1-17 0,-17-1 15,18-17-15,-18 17 0,0 0 0,0 1 16,0-1-16,0 1 0,0-1 16,-18 0-16,18 1 0,-17 17 15,17-18-15,0 36 32,0-1-32,0 36 15,35 0-15,-35-18 0,18 1 0,-1-1 16,1 36-16,-1-36 15,1 0-15,-18 18 0,35 0 16,-35-18-16,18 0 0,-18-17 0,18 0 16,-18 17-16,0-17 0,17-18 15,-17 17-15,0-34 16,0-1 0,-35 0-16,35-17 0,-18 17 15,18-17-15,-17 0 0,17-36 16,0 36-16,0 0 0,0-18 15,0-18-15,17 36 0,-17 0 0,18-1 16,0 1-16,17 0 16,0 17-16,-17 1 0,-1 17 0,1 0 15,0 0-15,-1 0 0,1 0 0,0 17 16,-18 1-16,0 0 0,0 17 16,0-18-16,-18 1 0,0 0 15,1-1-15,-36 1 0,18 0 16,-1-1-16,19-17 0,-19 18 0,1-18 15,-18 18-15,36-18 0,-1 0 16,0 0-16,1 0 0</inkml:trace>
  <inkml:trace contextRef="#ctx0" brushRef="#br0" timeOffset="28191">9648 12647 0,'-17'-18'31,"-1"18"-15,-52-17 15,52 34-31,-105 125 32,105-107-32,0 0 15,1 18-15,-1-18 0,18 36 16,0-36-16,0-17 15,0-1-15,18 1 0,35 0 16,-36-18 0,89-71-1,-88 54 1,17-107 0,-35 106-1,0-17-15,0 17 0,0 1 31,0 34-31,0 89 32,0-70-32,53 87 31,-36-105-31,1-18 0,0 0 16,-1 0-16,1 0 0,17 0 0,-17 0 15,17 0-15,-17-18 0,17 18 0,0-18 16,18 1-16,-35 17 0,0-18 15</inkml:trace>
  <inkml:trace contextRef="#ctx0" brushRef="#br0" timeOffset="31113.19">9225 13935 0,'0'-18'31,"-17"18"-15,-36 0 15,17 0-31,-87 88 31,105-70-31,1 0 0,-1-1 0,0 1 16,1-1-16,17 54 16,0-53-1,0-1-15,70-17 16,-52 0-16,-1 0 0,19-17 16,-19-1-16,1 18 0,17-18 0,-17 1 15,0-1-15,-1 0 0,1 1 16,0-1-16,17-17 0,-18 17 15,-17-17-15,0 17 16,0-17 0,0 53-1,0-1-15,-17 72 32,17-54-32,53 71 31,-36-89-31,1 1 0,0-18 15,70 0 1,-35 0-16,-36-18 0,19 18 16,34-35-16</inkml:trace>
  <inkml:trace contextRef="#ctx0" brushRef="#br0" timeOffset="34254.5">8978 15099 0,'-17'0'16,"17"-18"-1,0 36 16,0 0-15,0-1 0,0 18-1,0-17-15,17-18 0,1 18 0,-1-1 16,1 1 0,0-18-16,17 0 15,0-18-15,-17 18 16,0-17-16,35-36 15,-36 35-15,1-17 16,17 0-16,-35 17 0,18 0 16,-18-17-16,17 17 0,-17 1 0,0-19 15,0 1-15,0 18 0,0-1 16,0 0-16,0 54 31,0-1-15,0 0-16,0 36 0,0-36 15,0 0-15,0 1 0,0 52 16,0-53-16,0 0 0,0 18 0,0-18 16,0 18-16,0 0 15,0-35-15,0 0 0,18 17 16,-18-17-16,0-36 31,0 0-31,0 1 16,0-1-16,-18-53 15,18 36-15,0-18 16,0 18-16,0 0 0,0-1 16,36-34-16,-36 52 0,17-17 0,1 17 15,0-17-15,-1 17 0,1 18 0,-18-17 16,17 17-16,1 0 0,0 0 16,-18 17-1,0 1-15,-18 0 16,-17 17-16,17-35 0,-17 18 15,17-18-15,1 17 0,-19-17 0,19 0 0,-19 18 16,19-18-16,-36 0 16,35 0-16,1 0 0,-1 0 0,0 0 15,18-18-15,18 18 16</inkml:trace>
  <inkml:trace contextRef="#ctx0" brushRef="#br0" timeOffset="38396.68">9119 16175 0,'-17'0'16,"17"17"15,0 1-15,0 0-16,0-1 15,0 19 1,0-1-16,17-17 16,1-1-16,0 1 0,-1-18 15,1 18-15,17-18 16,-17 0-16,-1 0 0,1-18 16,0 0-16,-1 1 0,1-1 15,0-17-15,-1 17 0,-17 0 16,18 1-16,-18-1 0,0 0 0,0 1 0,0-1 15,0 1-15,0-19 16,-18 19-16,18-1 16,0 36-1,0 17-15,0 0 16,18 53 0,-18-17-16,18-36 0,-18 1 0,17 52 15,1-18-15,-1-17 16,-17-18-16,18-17 15,-18 35-15,0-35 16,0-1-16,0-34 16,-18-36-1,1 0-15,17 0 16,0-18-16,0 36 0,0 0 16,0 0-16,35-36 15,-35 36-15,18 17 0,-1 0 0,1 1 16,0-1-16,-1 18 0,1-18 0,0 18 15,-1 0-15,-17 36 16,0-19-16,-35 19 16,17-19-16,1 1 0,-19 0 15,19-1-15,-19 1 0,1 0 0,0-1 0,0-17 16,-1 18-16,1-18 0,0 17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8-01T08:41:55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07 2434 0,'-36'0'16,"19"0"-16,-1 0 0,0-17 15,1 17 1,17 17 0,0 1-1,0 17-15,0 0 16,0-17-16,17 0 0,1-1 0,0-17 15,-1 0-15,1 18 0,0-18 16,-1 0-16,1-18 0,0 18 16,-1 0-16,1-17 15,17-19-15,0 1 16,-17 17-16,-18 1 0,35-36 16,-35 35-16,0-17 0,18-18 15,-18 35-15,0 1 0,0-1 16,0-17-16,0 17 0,-18 1 15,18 34 17,0 18-32,0-17 0,0 17 15,0 1-15,0-19 0,18 36 16,-18-35-16,18 17 16,-18 18-16,0-18 0,17-17 15,1 35 1,-18-18-16,18-17 0,-18-1 0,0 1 15,0 0-15,17-18 0,-17 17 0,0-34 32,0-19-17,0 19-15,0-1 16,0 1-16,0-36 16,0 35-16,0-17 0,0-36 0,0 54 0,0-19 0,0 1 15,0 0-15,0 17 0,0-17 0,0-1 16,0 19-16,0-1 15,18 18-15,-1-17 16,19-1-16,-19 18 16,1 0-16,0 0 15,-18 18-15,0-1 16,0 1-16,0-1 16,0 1-16,-18 0 15,0-18-15,-35 35 16,1 0-16,34-35 0,0 18 0,1-18 15,-1 0-15,0 0 0,1 0 16,17-18 15</inkml:trace>
  <inkml:trace contextRef="#ctx0" brushRef="#br0" timeOffset="1498.29">11571 3369 0,'0'0'0,"0"18"359,0-1-46</inkml:trace>
  <inkml:trace contextRef="#ctx0" brushRef="#br0" timeOffset="3299.28">11130 3457 0,'18'0'46,"35"0"-30,-18 0 0,-17 0-16,-1-17 0,36-1 15,-35 0-15,-1 1 0,19-1 16,-36 0-16,17 1 0,1-19 16,-18 1-16,0 18 15,0-1-15,0 0 0,0 1 16,0 34 15,0 1-31,0 35 16,0 0-16,0-18 15,0 36-15,0-36 16,0 53-16,18-53 0,-18 36 16,17-36-16,-17 0 0,0 36 15,0-18-15,0-35 0,0-1 0,0 1 16,0-1-16,0-52 31,0-88-15,0 87-16,36-69 15,-36 69-15,52-87 16,19 17 0,-53 71-1,17 17-15,-17 18 0,17-18 0,0 18 16,-52 53-1,-1-35 1,-53 35-16,-35 17 31,71-70-31,-106 36 16,141-54 31,18 0-32</inkml:trace>
  <inkml:trace contextRef="#ctx0" brushRef="#br0" timeOffset="5186.95">11342 4692 0,'17'0'125,"-17"18"422,0-1-531,18 1-1,0-18 1,52-53 15,-52 35-31,0-35 16,-1 36 0,-17-19-16,0 19 15,0-71 1,0 70-1,-17 53 17,-1 71-17,0 159 1,18-230 0,0 53-16,18 18 15,-18-88 1,0-1-16,0 36 15,0-35 1,0-71 15,0-18-15,0 36 0,0-53-16,0-71 31,0 124-31,0-53 15,0 70-15,70-105 16,-52 123 0,70-36 15,-70 54-15,-18 0-1,-53 34 1,-18-34-1,54 0 1,-1-18-16,-17 0 16,0 0-1,35-18 1,0 36 62</inkml:trace>
  <inkml:trace contextRef="#ctx0" brushRef="#br0" timeOffset="7859.45">11201 5750 0,'0'0'0,"-18"0"16,18-17-1,18-1 48,-18 36 374,0-1-390,-18-17-31,18 18 1234,35 35-1219,-17-36-15,17-17-1,-17-17 1,0-1-1,-1 1-15,-17-1 32,0 0-32,18 1 0,-18-1 15,0 0-15,0 1 16,0-1-16,0 0 0,0 1 16,0 34 15,-18 36-16,18 0-15,0-17 0,0 16 16,0-16-16,0-1 0,0 36 16,0-19-1,0-16-15,0 34 0,0-17 0,0-35 16,0 17-16,0-17 0,0-1 16,0 1-16,0-36 31,0 1-16,0-18-15,0 17 0,0-35 16,0-18-16,0 54 16,0-19-16,0-34 0,0 35 15,0-1-15,0-17 0,18 1 16,-1 34-16,-17 0 0,18-17 16,17 0-16,-17 17 0,17 0 15,1 1 1,-19 17-16,1-18 0,-1 18 15,1 0-15,0 18 0,-18-1 16,0 1 0,-36 17-16,19-35 15,-18 36-15,-1-19 0,-17 19 0,36-36 16,-1 0-16,-35 17 0,36-17 16,-1 0-16</inkml:trace>
  <inkml:trace contextRef="#ctx0" brushRef="#br0" timeOffset="10749.18">11307 7056 0,'-18'0'1141,"0"0"-1110,-17 0-16,17 0 1,18 17-16,-17-17 16,-1 18-16,0-18 0,1 17 15,-1 1 1,0 0-16,18 17 16,0 0-1,0 1 1,0-19-16,0 1 0,18-18 15,35-18 1,-35 1-16,-1 17 31,19-36-31,-19 19 16,1-1-16,0 0 0,-1 1 16,-17-1-16,0 0 0,0 1 15,0-1-15,0 1 16,0-1-16,0 36 15,0-1 1,0 1-16,0-1 16,18 19-1,-1-36-15,-17 17 0,18-17 16,-18 18-16,35-18 16,-17 0-16,0 0 0,17-18 15,-17 1 1,17-1-16,0 18 15,-17-18-15,-1 18 16,-17-17 47</inkml:trace>
  <inkml:trace contextRef="#ctx0" brushRef="#br0" timeOffset="14485.06">11483 7779 0,'0'0'0,"0"-18"0,0 0 62,18 18 1329,-18 18-360,-18-18-1031,0 0 63,18-18-48,0 36 63,0 0-62,53-36 15,-18 0-15,-17-17 0,-18 18-16,0-19 15,0 19-15,0-1 16,0 0-16,0 1 31,0 70-15,0 17-16,0-17 15,0-18-15,0 36 16,0-36-16,0 1 0,0 16 16,0 19-1,18-18-15,-18-35 16,0-1-16,0 18 0,0-17 15,0-53 17,17-53-17,-17 17-15,0 1 16,18-1 0,0 18-16,-18 18 0,0-1 0,17 19 15,1-1-15,0-17 16,-1 17-16,-17 1 0,18 17 0,0 0 15,-1-18-15,1 18 0,-1 0 16,1 18-16,-18-1 16,0 1-16,-18 0 0,1-1 15,-36 18-15,18-17 0,17 0 0,-17-1 16,17-17-16,-35 18 16,0 0-16,36-18 0,-1 0 15,0 0 1,1 0-16,17-18 0,0 0 31,0 1-15,17-1 15</inkml:trace>
  <inkml:trace contextRef="#ctx0" brushRef="#br0" timeOffset="16788.39">11289 8978 0,'0'-17'672,"-18"17"-641,18 52 47,0 19-62,18-53-16,0-1 15,-1-17-15,1 18 0,17-18 16,-17-18-16,-1 18 0,1-17 16,17-19-16,-17 19 15,0-19-15,-18 1 16,0 0-16,0 0 15,0-1 1,0 19-16,-18-1 0,18 36 31,-18 70-15,18-18 0,0-17-1,0 18-15,0-53 16,0 52-16,0-35 0,0 18 15,0-17-15,-17 17 0,17-36 16,0 18-16,0-17 0,0 0 16,0-89 15,35-52-15,-17 35-1,-18 52-15,35-34 16,-18-1-16,-17 53 0,18-17 0,0-18 15,-18 36-15,0-1 0,17 0 16,-17 1-16,0-1 16,18 18-16,0 0 15,-1 18 1,1-1-16,0 1 16,-1-18-1,-17 35-15,0-17 16,-70 35-1,52-36-15,-53 19 16,-52-19 0,88 1-1,35-36 17,35 1-17,-17 17 1,-18 17-1</inkml:trace>
  <inkml:trace contextRef="#ctx0" brushRef="#br0" timeOffset="19777.93">11095 10442 0,'0'18'1703,"35"0"-1672,0-36 0,-17 18-31,17-35 16,1-18-1,-36 35-15,0 0 16,0-17 15,0 53 1,0 35-17,0-18-15,0 36 16,0-36-16,-18 71 15,18 70 1,0-158-16,0 70 16,0-71-16,0 36 15,0-35-15,0 0 16,0-36 0,0-53-1,0 54-15,0-1 16,0-17-16,0 0 15,18-142 1,-18 124-16,17-52 16,-17 69-16,18-34 15,-18 52-15,35-17 16,-35 17-16,35 18 16,18 18-1,-53-1-15,0 19 16,0-19-16,0 36 31,-17-35-31,-36 17 16,35-17-16,-35-1 15,0-17 1,36 0-16,-1-17 16,18-1 15</inkml:trace>
  <inkml:trace contextRef="#ctx0" brushRef="#br0" timeOffset="21764.93">11395 11642 0,'0'-18'31,"0"0"0,17 1 47,-34 17-47,17-18-31,-18 18 16,18-18 0,-35 18-1,35-17-15,-18-1 16,1 18 0,17 18 171,17-18 94,-17 17 266,0 1-531,0 53-1,-17-18-15,17 0 32,0-18-32,0-18 0,0 36 15,0-17-15,0-19 16,0 1-16,0 0 0,0-1 0,0 1 16,17-53 15,1-54-16,-1 36 1,-17 18-16,18-35 0,-18 17 16,18 0-16,17-18 15,-17 54 1,-1-1-16,19 0 0,-1 1 16,-18 17-16,1 0 15,0 0-15,-18 17 0,17-17 0,-17 18 16,0 0-16,-35-1 15,17-17-15,-34 18 16,-1-1-16,0 1 31,17-18-31,19 0 0,-18 0 0,17 0 0,0 0 16,18-18 15,18 18-15,0 0-16,-1-17 0</inkml:trace>
  <inkml:trace contextRef="#ctx0" brushRef="#br0" timeOffset="24397.6">11060 12965 0,'-18'0'16,"18"-18"281,0 36 172,18-18-454,-1 0-15,1 0 16,-1 0 0,1-18-16,0 18 15,-1-18-15,1 1 0,0-1 16,-1-35-1,-17 35 1,18 1 0,-18-1-16,0 1 15,0-1-15,0 0 0,0 1 16,0 52 15,18 71-15,-18-18-1,17-35-15,1 17 16,-18-17-16,0-17 0,18-19 16,-18 19-16,0-19 0,0 36 15,0-35-15,0-1 0,0 1 16,0-36 0,0 1-16,-18-1 15,18 0 1,0 1-16,0-1 0,-18-35 15,18 36-15,0-19 0,0-34 16,0-1-16,18 18 16,0-17-16,17 34 15,0 1-15,0 18 16,-17 17-16,0-18 0,17 18 16,-17 18-16,-1-1 0,-17 1 15,0-1-15,-17 1 0,-19 0 16,1 17-16,-18-17 15,18-18-15,17 17 0,-17-17 16,0 0-16,17 0 16,0 0-16,1 0 0,17-17 47,17 17-47,1 0 15,0 0 1</inkml:trace>
  <inkml:trace contextRef="#ctx0" brushRef="#br0" timeOffset="27723.89">11165 14076 0,'-17'0'0,"-1"0"47,18 17-32,0 1 1,18-18-16,-1 0 16,19 0-1,-19-18-15,19-17 16,-1-18-1,-35 36-15,18-36 16,-18-18 0,0 54-1,0 34 17,0 1-32,17 52 15,-17-52-15,35 105 16,-17 36-1,0-123-15,-18-1 0,35 53 16,-17 0 0,-18-53-1,-18-35 1,-17-35 0,35 0-16,-36-36 15,36-123 1,0 141-16,18-35 15,0 71-15,17-36 32,-35 35-32,53 18 15,0 0 1,-36 0-16,-17 18 16,-35 52-1,18-52-15,-72 17 16,54-17-16,-35-1 15,52-17-15,-17 18 16,17-18-16,36-18 31,-1 18-31</inkml:trace>
  <inkml:trace contextRef="#ctx0" brushRef="#br0" timeOffset="30164.09">11130 15222 0,'0'18'93,"-18"-18"79,-17-35-156,35 17-1,-17 18 1,17-18-16,0 36 1297,0 35-1281,35-18 15,-18-35-31,19 0 15,-19-17-15,19-1 0,-19 0 16,-17 1-16,36-19 16,-19-16-16,1 16 15,-18-17-15,18 36 0,-18-1 16,0-17-16,0-1 16,0 19-16,-18 34 31,18 36-31,-18 0 15,18 18 1,-17-1-16,17-34 0,0-1 16,0 36-16,0-36 0,0 18 15,0 0-15,-18-18 16,18 0-16,0-17 16,-18-18-16,18-18 0,-17 1 15,17-19-15,0 1 16,0 0-16,0-53 15,17 17 1,1 0-16,0 19 16,17-1-16,-17 35 15,-1-17-15,1 35 16,-1 17-16,-17 1 16,0 0-1,-17 17-15,-18-17 16,-1-1-1,19-17-15,-54 18 16,36-18 0,17 0-16,0-18 15,18 1 1,0-1 0,0 0-1,18 18-15,0 0 16,-1 0-1,-17 18-15</inkml:trace>
  <inkml:trace contextRef="#ctx0" brushRef="#br0" timeOffset="33517.01">11271 16245 0,'0'18'93,"0"0"2017,18-1-2079,17 1 0,-35 0-15,18-18-16,-1 0 31,-17-18 0,0 0-31,18 18 0,-18-17 16,0-1-16,0 0 0,18 1 16,-18-1-16,0 0 15,0 1-15,0 34 32,0 72-17,0-54 1,0 0-16,-18 18 15,18-35 1,0 17-16,0 0 0,0 18 16,0 0-16,0-18 15,0 1-15,0-19 16,0 1-16,0-36 16,0 1-1,0-1-15,18-17 16,-18 17-16,0 1 0,0-19 0,17-17 15,1 0-15,17 1 16,-17-1-16,-18 35 16,18 18-16,-1-35 0,1 17 15,-1 18-15,1 0 16,0 0-16,-1 0 16,-17 18 15,-17-1-16,-71 1 1,70-18-16,-17-18 16,-1 18-16,19-17 15,-1 17-15,0-18 16,18 0 0,18 1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7-28T11:04:55.09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9437 2452 0,'0'-18'16,"0"1"124,-18 17 173,1 0-298,-1 0 32,18-18 16,0 0-32,-18 1-15,18-1 15,-17 18-16,17 18 64,0-1-64,35 36 16,-17-53-31,52-35 32,-35 17-17,-35 1-15,53-72 16,-53 54-16,18 17 16,-18-17-16,0 18 0,0-54 15,0 53-15,0-35 0,0 36 16,-18-1-16,18 1 0,-17-36 31,17 70-31,-18 54 31,18-18-31,35 176 32,-35-194-32,18 1 0,-18-1 15,18 0-15,-18 0 0,17 1 0,-17-1 16,18-17-16,-1 17 0,-17-17 0,18 17 15,-18-18-15,0 1 0,18-18 0,-18 18 16,0-1-16,17-17 16,-17-17-1,0-54 1,0 18 0,0-141-1,0 159 1,0-18-16,0 18 0,18-36 15,-18 36-15,18 0 0,-18 17 0,17-17 16,1-1-16,0 19 0,-1 17 16,54-35-1,-36 35-15,-17 0 0,17 17 16,-17 18 0,-18-17-16,0 0 0,0-1 15,0 1-15,-18 35 0,-17-35 16,-1 17-16,1-18 0,17 1 0,-17 0 15,-88 35 1,70-53-16,35 0 16,1 17-16,-1-17 31</inkml:trace>
  <inkml:trace contextRef="#ctx0" brushRef="#br0" timeOffset="3656.69">9490 3845 0,'-18'0'94,"18"-17"-79,-18 17-15,1 0 16,-1 0 0,1 0-1,-1 0-15,-17 17 16,17-17-16,0 18 0,-17 0 15,35-1-15,-18-17 0,1 18 16,-1-1-16,1 19 0,-1-19 16,18 1-16,0 0 0,0-1 0,0 1 15,0 0-15,0 17 0,0-17 16,0-1-16,0 1 16,18-1-16,-1-17 0,1 18 15,-1-18-15,36-18 16,-35 1-16,0-1 15,-1 1-15,1-1 0,0 0 16,17-17-16,-35 17 0,17 1 16,-17-1-16,18 0 0,-18 1 15,0-1-15,0 0 0,0 1 16,0-1-16,0 36 31,0-1-31,18 19 16,-18-19-16,17 1 0,-17 0 0,18-1 15,0-17-15,-18 18 0,17 0 0,1-18 16,0 17-16,-1-17 0,18 0 16,1 0-16,-19 0 0,36-17 15,-35-1-15,0 0 0,17 18 16,-18-17-16,1-1 0,17 0 0,-17 18 0,0-17 16,-1-1-16,1 18 0,-18-18 15,18 18-15,-18-17 0,17 17 0</inkml:trace>
  <inkml:trace contextRef="#ctx0" brushRef="#br0" timeOffset="7079.18">9543 4992 0,'0'0'0,"0"17"109,0 1-62,0-36 203,-18 18-234,0-17-1,1 17 17,-1 0-32,18-18 15,0 36 32,0-1-31,0 1-16,0 17 15,18-35-15,-1 36 16,1-19-16,-18 1 16,18-18-16,-1 18 0,1-18 15,0 0-15,-1 0 0,1 0 16,-1-18-16,1 0 0,0 18 16,-1-17-16,-17-1 0,36-17 15,-36 17-15,17 0 0,-17-17 0,0 18 16,0-1-16,0-35 15,0 35-15,0-17 0,0 17 0,0-17 16,0 17-16,0 1 0,0-1 16,0 36-1,0-1-15,0 1 0,0 0 16,0 17-16,0 0 0,0 1 0,18 34 16,-18-35-16,18 18 0,-18-17 15,35 52-15,-35-53 0,0 0 16,17 18-16,-17-17 0,0-1 0,0 18 15,18 17-15,-18-34 0,0-19 16,0 19-16,0-19 16,0 1-16,0-36 15,0 1-15,0-19 16,0 19-16,-18-36 0,18 17 16,0-34-16,0 35 0,0-1 15,0 1-15,0 0 0,0-1 0,0 1 16,18 18-16,-18-19 0,35-17 15,-17 36-15,17-1 0,-17 0 16,17-17-16,-17 35 0,0 0 0,-1 0 16,18 18-16,-35-1 15,0 1-15,0 0 0,-17-1 16,-1 1-16,-35 17 0,36-17 16,-19 17-16,-34-17 0,34-1 15,1 1-15,18-18 0,-19 18 0,19-18 16,-19 0-16,1 0 15,35-18 1</inkml:trace>
  <inkml:trace contextRef="#ctx0" brushRef="#br0" timeOffset="10017.56">9560 6138 0,'0'18'109,"0"0"-93,-17 17-1,17-17-15,0 17 16,0-18-16,0 1 0,0 0 0,0-1 16,0 1-16,17 17 15,1-17-15,0 0 16,-1-36-1,1 0-15,17-70 32,-35 70-32,0 1 15,0-1-15,0-17 0,0 17 0,0 1 16,0-1-16,0 0 0,0 1 16,-18-1-16,18 0 0,0 36 31,0 141 0,0-124-31,36 141 31,-36-123-31,17-17 0,-17-19 16,18 54 0,-18-53-16,0-36 15,0 0 1,0 1-16,0-160 31,18 142-31,-18-18 16,0 18-16,0-1 0,17 1 0,-17 0 0,0 17 15,18-35-15,-18 36 0,18-1 16,-18 0-16,35 18 16,-35 18-1,0 17-15,0-17 16,0 35-16,-18-18 15,1-17-15,-1-1 0,-53 1 32,54 0-32,-1-18 0,0 0 0,-34-18 31,52 0-31,0 1 16,0-1-16</inkml:trace>
  <inkml:trace contextRef="#ctx0" brushRef="#br0" timeOffset="12502.58">9296 7179 0,'-18'0'31,"18"18"47,18-18-78,-1 0 0,-17 17 16,18-17-16,0 0 15,-1 0-15,54-17 32,-54 17-32,36-53 31,-53 35-31,0 0 16,0 1-16,0-36 15,0 18 1,-35-1-1,35 19-15,0 52 32,18 0-17,35 124 1,-36-124 0,71 195 15,-88-213-31,18 1 0,-18 17 15,18 53 1,-18-70-16,0 0 0,0-1 16,0 1-1,0-36 1,0-17 0,0 17-16,-53-158 31,35 123-31,18 18 15,0-1-15,-17-105 16,17 124-16,0-1 16,0 0-16,0 1 0,0-1 0,17 1 15,1 17-15,-1 0 16,142 0 0,-141 17-1,-1-17-15,1 0 0,0 53 31,-54-18-31,19-17 0,-1-18 16,-105 71 0,52-54-16,36-17 0,0 18 15,-71-18 1</inkml:trace>
  <inkml:trace contextRef="#ctx0" brushRef="#br0" timeOffset="16518.98">9225 8308 0,'0'-18'31,"-17"18"-15,17 53 15,17-35-31,71 52 31,-70-52-31,0-18 0,-1 0 0,36-35 16,-35 17 0,-1-17-16,1 17 0,17-88 31,-35 89-31,18-19 0,-18 19 0,0-107 31,0 89-31,0 17 16,0 1 15,0 34-31,18 177 31,-18-141-31,17-17 0,-17-1 16,71 212 0,-54-212-16,1 0 15,-18 18-15,18 0 16,-1-35-16,-17 0 15,0-71 1,0 17 0,-35-211 15,35 212-31,0-35 0,0 17 0,0 17 16,0 1-16,18-18 15,-1 36-15,-17-1 0,18 18 0,0-18 16,-1 18-16,-17 18 15,18 0-15,-18 17 16,0-18-16,0 1 0,-18 0 16,1-1-16,-1 1 0,0 0 0,1-1 15,-1 1-15,0-18 0,-34 35 16,34-35-16,0 0 0,-17 0 0,17 0 16,1 0-16,-1 0 15,18-17 1</inkml:trace>
  <inkml:trace contextRef="#ctx0" brushRef="#br0" timeOffset="17332.14">9331 9596 0</inkml:trace>
  <inkml:trace contextRef="#ctx0" brushRef="#br0" timeOffset="18488.38">9331 9596 0,'0'-18'203,"0"0"-156,0 36 234,0 0-265,18-1-1,-1 1-15,-17-1 16,18-17-16,-18 18 0,18-18 16,-18 18-16,17-18 15,18 17-15,-17-17 16,0-17-16,-1 17 15,1-18-15,0 0 0,-1 1 16,1-18-16,0 17 0,-18-17 16,17 17-16,1-17 0,-18-1 15,0 19-15,0-36 0,0 35 16,0-17-16,0 17 0,0 1 0,0-1 16,0 0-16,0 1 15,-18 34-15,18 1 16,0 0-16,0 35 15,0-18-15,0 0 0,0 53 16,18-52-16,-18 17 0,0-18 16,17 18-16,-17-18 0,18 18 0,-18-18 15,18 18-15,-1 0 0,-17-18 16,18 1-16,-18-19 0,0 1 0,18 0 16,-18-1-16,0-34 15,0-1 1,0 0-16,0 1 0,0-19 0,0 1 15,0 17-15,0-17 0,0 0 0,0 0 16,-18-1-16,18-17 0,0 18 0,0-18 16,0 18-16,0 0 0,0-1 15,0-34-15,18 35 0,-18 17 0,17 0 16,1 1-16,0 17 16,-18 17-16,35 1 15,-35 17-15,17-17 0,-17-1 16,0 19-16,0-19 0,0 1 15,-17 17-15,-1-17 0,1 0 0,-1-1 16,0-17-16,-17 35 0,17-35 16,-17 18-16,17-18 0,-17 0 15,18 0-15,-1 18 0,0-18 16,18-18 0</inkml:trace>
  <inkml:trace contextRef="#ctx0" brushRef="#br0" timeOffset="21817.22">9155 10583 0,'0'0'0,"17"0"47,-17 18-32,18-18-15,0 18 16,-1-18-16,18 0 16,1 0-16,-19 0 0,1 0 15,0-18-15,-1 18 0,36-18 16,-35 1-16,-1-1 0,19-17 15,-19 17-15,1 1 0,0-19 16,-1 19-16,-17-19 0,18 19 0,-18-19 16,0 1-16,0 17 0,0-17 0,0 18 15,0-1-15,0 0 0,0-17 16,-18 17-16,18 1 0,-17 17 16,17 17-16,0 1 15,-18 17-15,18-17 0,0 17 0,0 0 16,0 36-16,0-18 0,0-18 15,0 53-15,0-52 16,18-1-16,-18 0 0,17 1 0,-17-1 16,0 35-16,0-52 0,18 0 15,-18-1-15,0 1 0,0 0 0,0-36 32,0 0-32,0-17 0,0-18 15,0 18-15,0-53 16,0 52-16,18-69 0,-1 69 15,1-17-15,-1 0 0,1 0 0,17-17 16,-17 35-16,0 17 0,-1 0 16,1-17-16,0 35 0,-18 18 15,0-1 1,0 1-16,0 17 0,0-17 16,-18 0-16,-17 17 0,17-18 0,-17 1 15,17 0-15,-17 17 0,0-17 0,-18-1 0,17 1 16,-34 0-16,35-1 15,17 1-15,-17-18 0,17 0 16,0 18-16</inkml:trace>
  <inkml:trace contextRef="#ctx0" brushRef="#br0" timeOffset="24989.27">9437 11359 0,'-18'0'157,"18"-17"15,-17 17-157,17-18 813,-18 18-828,18-17 657,0-1-517,-18 18-62,1 18-62,-1-1-16,0 1 0,1-1 16,-1 1-16,0 0 0,1-1 0,-1 1 15,18 0-15,-17-1 0,-1 19 0,18-19 16,0 1-16,0-1 0,0 1 0,0 0 15,0-1-15,0 1 16,18-18-16,-1 0 0,1 0 0,-1 0 16,1-18-16,17 18 0,-17-17 0,0-1 15,17 0-15,-17-17 0,-1 18 0,18-1 16,-17-17-16,0 17 0,-1-17 0,1 17 16,-18-17-16,18 17 0,-18-17 0,17 17 15,-17 1-15,0-1 0,0 0 16,0 36-1,0 0-15,0-1 16,0 1-16,0 17 0,0-17 0,18-1 16,0 1-16,-1 17 0,18-17 0,-17 0 15,17-18-15,1 17 0,-1 1 16,0-18-16,0 0 0,18 0 0,-17 0 16,-1 0-16,18 0 0,-1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DB9755A3-949B-450D-8101-46499A7965BC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E229F8A-7242-42EE-AD92-6792A81E0B7F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/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2E0817C-746C-45C0-A970-6286DCAC55B0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86D7F00E-9081-470A-9A15-A73D293A03C6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1D4949A-946C-4AEB-B117-1D1A098196DC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86FE381E-6954-4F13-B787-954DCE5767F9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/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5"/>
          </p:nvPr>
        </p:nvSpPr>
        <p:spPr/>
        <p:txBody>
          <a:bodyPr/>
          <a:lstStyle/>
          <a:p>
            <a:fld id="{B47FE408-8F61-4571-9F96-06AB66227CA8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"/>
          </p:nvPr>
        </p:nvSpPr>
        <p:spPr/>
        <p:txBody>
          <a:bodyPr/>
          <a:lstStyle/>
          <a:p>
            <a:fld id="{E07BB9F8-F5AE-484A-9A54-D8422AB844F3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/>
          </p:nvPr>
        </p:nvSpPr>
        <p:spPr/>
        <p:txBody>
          <a:bodyPr/>
          <a:lstStyle/>
          <a:p>
            <a:fld id="{ADF85386-06C9-4C86-AB8A-4D4A1ABB0BA0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66BCBB69-338F-40A0-B2B2-61645F38033B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/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/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3"/>
          </p:nvPr>
        </p:nvSpPr>
        <p:spPr/>
        <p:txBody>
          <a:bodyPr/>
          <a:lstStyle/>
          <a:p>
            <a:fld id="{1B690E32-736C-4982-87CF-2F27A8F8EB0A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FD0B7A-F5DD-4F40-B4CB-3B2C354B893A}" type="datetimeFigureOut">
              <a:rPr lang="en-US" smtClean="0"/>
              <a:t>7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AE1883-0942-4AA3-9DB2-9C7C3A0314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84B57A4-3C9A-4AD5-9B87-320DA9CC1F69}" type="datetimeFigureOut">
              <a:rPr lang="en-IN" smtClean="0"/>
              <a:t>30-07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png"/><Relationship Id="rId5" Type="http://schemas.openxmlformats.org/officeDocument/2006/relationships/image" Target="../media/image33.wmf"/><Relationship Id="rId10" Type="http://schemas.openxmlformats.org/officeDocument/2006/relationships/customXml" Target="../ink/ink11.xml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.png"/><Relationship Id="rId4" Type="http://schemas.openxmlformats.org/officeDocument/2006/relationships/customXml" Target="../ink/ink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6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8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5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55.bin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59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4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.png"/><Relationship Id="rId4" Type="http://schemas.openxmlformats.org/officeDocument/2006/relationships/customXml" Target="../ink/ink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7.png"/><Relationship Id="rId4" Type="http://schemas.openxmlformats.org/officeDocument/2006/relationships/customXml" Target="../ink/ink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8.png"/><Relationship Id="rId4" Type="http://schemas.openxmlformats.org/officeDocument/2006/relationships/customXml" Target="../ink/ink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3 (S2,L3): </a:t>
            </a:r>
          </a:p>
          <a:p>
            <a:pPr algn="ctr"/>
            <a:r>
              <a:rPr lang="en-IN" sz="3600" b="1" dirty="0"/>
              <a:t>Derivation of Maxwell Boltzmann Speed Distribution </a:t>
            </a: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FB52797-C2AB-DD78-7A79-6D48CF63A240}"/>
                  </a:ext>
                </a:extLst>
              </p14:cNvPr>
              <p14:cNvContentPartPr/>
              <p14:nvPr/>
            </p14:nvContentPartPr>
            <p14:xfrm>
              <a:off x="1803240" y="647640"/>
              <a:ext cx="83160" cy="3942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FB52797-C2AB-DD78-7A79-6D48CF63A24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93880" y="638280"/>
                <a:ext cx="101880" cy="412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50455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65983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81762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95930" y="1948073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49042"/>
              </p:ext>
            </p:extLst>
          </p:nvPr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41200" progId="Equation.DSMT4">
                  <p:embed/>
                </p:oleObj>
              </mc:Choice>
              <mc:Fallback>
                <p:oleObj name="Equation" r:id="rId8" imgW="14223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682942" y="229578"/>
            <a:ext cx="110818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Let us consider a small infinitesimal region of space</a:t>
            </a:r>
            <a:endParaRPr lang="en-IN" sz="40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91793"/>
              </p:ext>
            </p:extLst>
          </p:nvPr>
        </p:nvGraphicFramePr>
        <p:xfrm>
          <a:off x="6693227" y="2988158"/>
          <a:ext cx="595469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3227" y="2988158"/>
                        <a:ext cx="595469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33411"/>
              </p:ext>
            </p:extLst>
          </p:nvPr>
        </p:nvGraphicFramePr>
        <p:xfrm>
          <a:off x="8148638" y="1244045"/>
          <a:ext cx="66405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48638" y="1244045"/>
                        <a:ext cx="66405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3720"/>
              </p:ext>
            </p:extLst>
          </p:nvPr>
        </p:nvGraphicFramePr>
        <p:xfrm>
          <a:off x="7873579" y="1988312"/>
          <a:ext cx="610178" cy="4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73579" y="1988312"/>
                        <a:ext cx="610178" cy="4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61391" y="1633890"/>
            <a:ext cx="293702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/>
              <a:t>“N” molecules</a:t>
            </a:r>
          </a:p>
          <a:p>
            <a:r>
              <a:rPr lang="en-US" sz="3600" b="1"/>
              <a:t>in container</a:t>
            </a:r>
            <a:endParaRPr lang="en-IN" sz="3600" b="1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185530" y="3461859"/>
            <a:ext cx="70104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/>
              <a:t>how many molecules are moving between </a:t>
            </a:r>
          </a:p>
          <a:p>
            <a:r>
              <a:rPr lang="en-US" sz="2000" b="1"/>
              <a:t>velocities v and v + dv?</a:t>
            </a:r>
            <a:endParaRPr lang="en-IN" sz="2000" b="1"/>
          </a:p>
        </p:txBody>
      </p:sp>
    </p:spTree>
    <p:extLst>
      <p:ext uri="{BB962C8B-B14F-4D97-AF65-F5344CB8AC3E}">
        <p14:creationId xmlns:p14="http://schemas.microsoft.com/office/powerpoint/2010/main" val="16113769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788915"/>
              </p:ext>
            </p:extLst>
          </p:nvPr>
        </p:nvGraphicFramePr>
        <p:xfrm>
          <a:off x="2629261" y="1690688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41200" progId="Equation.DSMT4">
                  <p:embed/>
                </p:oleObj>
              </mc:Choice>
              <mc:Fallback>
                <p:oleObj name="Equation" r:id="rId2" imgW="24127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9261" y="1690688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82632"/>
              </p:ext>
            </p:extLst>
          </p:nvPr>
        </p:nvGraphicFramePr>
        <p:xfrm>
          <a:off x="196893" y="3429000"/>
          <a:ext cx="11798210" cy="234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75040" imgH="965160" progId="Equation.DSMT4">
                  <p:embed/>
                </p:oleObj>
              </mc:Choice>
              <mc:Fallback>
                <p:oleObj name="Equation" r:id="rId4" imgW="4775040" imgH="965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893" y="3429000"/>
                        <a:ext cx="11798210" cy="2348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8418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529E9-56ED-5EDF-ED86-D3DB88068B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8" y="224944"/>
            <a:ext cx="10515600" cy="1325563"/>
          </a:xfrm>
        </p:spPr>
        <p:txBody>
          <a:bodyPr/>
          <a:lstStyle/>
          <a:p>
            <a:r>
              <a:rPr lang="en-US" b="1"/>
              <a:t>Maxwell’s velocity distribution function and assumption’s</a:t>
            </a:r>
            <a:endParaRPr lang="en-IN" b="1"/>
          </a:p>
        </p:txBody>
      </p:sp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54EF61-9034-BAB9-125B-CFE52C14E8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599911"/>
              </p:ext>
            </p:extLst>
          </p:nvPr>
        </p:nvGraphicFramePr>
        <p:xfrm>
          <a:off x="2810167" y="1548103"/>
          <a:ext cx="6933475" cy="69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241200" progId="Equation.DSMT4">
                  <p:embed/>
                </p:oleObj>
              </mc:Choice>
              <mc:Fallback>
                <p:oleObj name="Equation" r:id="rId2" imgW="241272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0167" y="1548103"/>
                        <a:ext cx="6933475" cy="69244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2E453022-6B5B-33B1-B58D-8C4D95503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69256"/>
              </p:ext>
            </p:extLst>
          </p:nvPr>
        </p:nvGraphicFramePr>
        <p:xfrm>
          <a:off x="3907734" y="2396391"/>
          <a:ext cx="5241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457200" progId="Equation.DSMT4">
                  <p:embed/>
                </p:oleObj>
              </mc:Choice>
              <mc:Fallback>
                <p:oleObj name="Equation" r:id="rId4" imgW="224784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7734" y="2396391"/>
                        <a:ext cx="5241925" cy="10509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5D6D4B5-93DE-694F-0CD8-7A9146476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452722"/>
              </p:ext>
            </p:extLst>
          </p:nvPr>
        </p:nvGraphicFramePr>
        <p:xfrm>
          <a:off x="1971469" y="3679042"/>
          <a:ext cx="960120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62360" imgH="888840" progId="Equation.DSMT4">
                  <p:embed/>
                </p:oleObj>
              </mc:Choice>
              <mc:Fallback>
                <p:oleObj name="Equation" r:id="rId6" imgW="5562360" imgH="8888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1469" y="3679042"/>
                        <a:ext cx="9601200" cy="153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7900F2-48B9-5DD9-9F4C-E0BC88BF3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49636"/>
              </p:ext>
            </p:extLst>
          </p:nvPr>
        </p:nvGraphicFramePr>
        <p:xfrm>
          <a:off x="4089486" y="5445880"/>
          <a:ext cx="4374836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70000" imgH="393480" progId="Equation.DSMT4">
                  <p:embed/>
                </p:oleObj>
              </mc:Choice>
              <mc:Fallback>
                <p:oleObj name="Equation" r:id="rId8" imgW="20700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86" y="5445880"/>
                        <a:ext cx="4374836" cy="83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F75EAC-F19A-F30E-7DC2-BB5D60C87144}"/>
              </a:ext>
            </a:extLst>
          </p:cNvPr>
          <p:cNvCxnSpPr/>
          <p:nvPr/>
        </p:nvCxnSpPr>
        <p:spPr>
          <a:xfrm>
            <a:off x="8464322" y="5861892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099AE2E-DBBA-050E-0BF8-C319C8BA5A05}"/>
              </a:ext>
            </a:extLst>
          </p:cNvPr>
          <p:cNvSpPr txBox="1"/>
          <p:nvPr/>
        </p:nvSpPr>
        <p:spPr>
          <a:xfrm>
            <a:off x="11083531" y="5445880"/>
            <a:ext cx="54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A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1275367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70742"/>
              </p:ext>
            </p:extLst>
          </p:nvPr>
        </p:nvGraphicFramePr>
        <p:xfrm>
          <a:off x="0" y="0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634680" progId="Equation.DSMT4">
                  <p:embed/>
                </p:oleObj>
              </mc:Choice>
              <mc:Fallback>
                <p:oleObj name="Equation" r:id="rId2" imgW="2184120" imgH="634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4F0DE3-AF05-72E5-0382-2CA0E5866E81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B1C5447-7E92-C639-27A2-30F74D5987EF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F45120-1FDB-D359-6030-125180962C47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83">
            <a:extLst>
              <a:ext uri="{FF2B5EF4-FFF2-40B4-BE49-F238E27FC236}">
                <a16:creationId xmlns:a16="http://schemas.microsoft.com/office/drawing/2014/main" id="{62AD700F-2336-D121-2011-05572EB52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33452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>
            <a:extLst>
              <a:ext uri="{FF2B5EF4-FFF2-40B4-BE49-F238E27FC236}">
                <a16:creationId xmlns:a16="http://schemas.microsoft.com/office/drawing/2014/main" id="{BEADE912-9A95-6B18-617F-CD4D8B00F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358759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3">
            <a:extLst>
              <a:ext uri="{FF2B5EF4-FFF2-40B4-BE49-F238E27FC236}">
                <a16:creationId xmlns:a16="http://schemas.microsoft.com/office/drawing/2014/main" id="{95782880-E048-0F1C-5F5D-E537510CA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711674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9C8013B-4E27-08B4-F5FB-311B75176C9B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1D77FC2-EE13-BBAC-D830-CB1EFE5509DB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ube 17">
            <a:extLst>
              <a:ext uri="{FF2B5EF4-FFF2-40B4-BE49-F238E27FC236}">
                <a16:creationId xmlns:a16="http://schemas.microsoft.com/office/drawing/2014/main" id="{BCE6E7BE-B004-919A-C66E-126BC15431AA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9" name="Object 83">
            <a:extLst>
              <a:ext uri="{FF2B5EF4-FFF2-40B4-BE49-F238E27FC236}">
                <a16:creationId xmlns:a16="http://schemas.microsoft.com/office/drawing/2014/main" id="{BD7645E9-A7E6-18A2-D135-F9D18D596A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518108"/>
              </p:ext>
            </p:extLst>
          </p:nvPr>
        </p:nvGraphicFramePr>
        <p:xfrm>
          <a:off x="8812696" y="1643062"/>
          <a:ext cx="24892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41200" progId="Equation.DSMT4">
                  <p:embed/>
                </p:oleObj>
              </mc:Choice>
              <mc:Fallback>
                <p:oleObj name="Equation" r:id="rId10" imgW="6346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12696" y="1643062"/>
                        <a:ext cx="24892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28489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ACE6CD2-C2B6-E9D0-ED07-5CEFCC67F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84789"/>
              </p:ext>
            </p:extLst>
          </p:nvPr>
        </p:nvGraphicFramePr>
        <p:xfrm>
          <a:off x="2971224" y="532764"/>
          <a:ext cx="5443700" cy="15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634680" progId="Equation.DSMT4">
                  <p:embed/>
                </p:oleObj>
              </mc:Choice>
              <mc:Fallback>
                <p:oleObj name="Equation" r:id="rId2" imgW="2184120" imgH="6346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71224" y="532764"/>
                        <a:ext cx="5443700" cy="1557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2D921BB9-DFCB-A975-E5C4-74D3088A4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95836"/>
              </p:ext>
            </p:extLst>
          </p:nvPr>
        </p:nvGraphicFramePr>
        <p:xfrm>
          <a:off x="3991224" y="3701914"/>
          <a:ext cx="3973329" cy="89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1224" y="3701914"/>
                        <a:ext cx="3973329" cy="89086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05507"/>
              </p:ext>
            </p:extLst>
          </p:nvPr>
        </p:nvGraphicFramePr>
        <p:xfrm>
          <a:off x="681359" y="5149171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241200" progId="Equation.DSMT4">
                  <p:embed/>
                </p:oleObj>
              </mc:Choice>
              <mc:Fallback>
                <p:oleObj name="Equation" r:id="rId6" imgW="31748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359" y="5149171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016A4BF8-5AFE-6435-DACE-69659634F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27108"/>
              </p:ext>
            </p:extLst>
          </p:nvPr>
        </p:nvGraphicFramePr>
        <p:xfrm>
          <a:off x="2076003" y="2541092"/>
          <a:ext cx="8039987" cy="55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8840" imgH="203040" progId="Equation.DSMT4">
                  <p:embed/>
                </p:oleObj>
              </mc:Choice>
              <mc:Fallback>
                <p:oleObj name="Equation" r:id="rId8" imgW="29588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6003" y="2541092"/>
                        <a:ext cx="8039987" cy="55097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6CF336F-C24C-E427-3540-509013F03E1F}"/>
                  </a:ext>
                </a:extLst>
              </p14:cNvPr>
              <p14:cNvContentPartPr/>
              <p14:nvPr/>
            </p14:nvContentPartPr>
            <p14:xfrm>
              <a:off x="12077640" y="393840"/>
              <a:ext cx="360" cy="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6CF336F-C24C-E427-3540-509013F03E1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068280" y="3844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0276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8437FC12-48F5-3A8A-C82A-37123AE8F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81402"/>
              </p:ext>
            </p:extLst>
          </p:nvPr>
        </p:nvGraphicFramePr>
        <p:xfrm>
          <a:off x="5087938" y="1590675"/>
          <a:ext cx="22812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03040" progId="Equation.DSMT4">
                  <p:embed/>
                </p:oleObj>
              </mc:Choice>
              <mc:Fallback>
                <p:oleObj name="Equation" r:id="rId2" imgW="7873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7938" y="1590675"/>
                        <a:ext cx="2281237" cy="5794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1D8B28D0-883F-4C32-FDA0-217BF045B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99456"/>
              </p:ext>
            </p:extLst>
          </p:nvPr>
        </p:nvGraphicFramePr>
        <p:xfrm>
          <a:off x="318616" y="2468236"/>
          <a:ext cx="11819880" cy="639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1200" imgH="241200" progId="Equation.DSMT4">
                  <p:embed/>
                </p:oleObj>
              </mc:Choice>
              <mc:Fallback>
                <p:oleObj name="Equation" r:id="rId4" imgW="43812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616" y="2468236"/>
                        <a:ext cx="11819880" cy="6399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BE61BBE3-9238-81C4-56B1-019C0368C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85454"/>
              </p:ext>
            </p:extLst>
          </p:nvPr>
        </p:nvGraphicFramePr>
        <p:xfrm>
          <a:off x="494506" y="496565"/>
          <a:ext cx="11201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4840" imgH="241200" progId="Equation.DSMT4">
                  <p:embed/>
                </p:oleObj>
              </mc:Choice>
              <mc:Fallback>
                <p:oleObj name="Equation" r:id="rId6" imgW="317484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506" y="496565"/>
                        <a:ext cx="11201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3">
            <a:extLst>
              <a:ext uri="{FF2B5EF4-FFF2-40B4-BE49-F238E27FC236}">
                <a16:creationId xmlns:a16="http://schemas.microsoft.com/office/drawing/2014/main" id="{FF0150B3-6EBF-AC5D-D69C-86FF4FDAE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56618"/>
              </p:ext>
            </p:extLst>
          </p:nvPr>
        </p:nvGraphicFramePr>
        <p:xfrm>
          <a:off x="2015557" y="3336442"/>
          <a:ext cx="8428037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24080" imgH="469800" progId="Equation.DSMT4">
                  <p:embed/>
                </p:oleObj>
              </mc:Choice>
              <mc:Fallback>
                <p:oleObj name="Equation" r:id="rId8" imgW="312408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5557" y="3336442"/>
                        <a:ext cx="8428037" cy="1246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3">
            <a:extLst>
              <a:ext uri="{FF2B5EF4-FFF2-40B4-BE49-F238E27FC236}">
                <a16:creationId xmlns:a16="http://schemas.microsoft.com/office/drawing/2014/main" id="{1C4E8FD4-CF0A-8357-4462-DB08ACBC4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926597"/>
              </p:ext>
            </p:extLst>
          </p:nvPr>
        </p:nvGraphicFramePr>
        <p:xfrm>
          <a:off x="2514945" y="4964043"/>
          <a:ext cx="65786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469800" progId="Equation.DSMT4">
                  <p:embed/>
                </p:oleObj>
              </mc:Choice>
              <mc:Fallback>
                <p:oleObj name="Equation" r:id="rId10" imgW="243828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14945" y="4964043"/>
                        <a:ext cx="6578600" cy="1246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D4B30C0-E7C1-BA49-59FA-9AB902732592}"/>
              </a:ext>
            </a:extLst>
          </p:cNvPr>
          <p:cNvCxnSpPr/>
          <p:nvPr/>
        </p:nvCxnSpPr>
        <p:spPr>
          <a:xfrm>
            <a:off x="6951159" y="6482265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5F7C9B8-4FA4-60BA-6D0C-943EBD5D4B6E}"/>
              </a:ext>
            </a:extLst>
          </p:cNvPr>
          <p:cNvSpPr txBox="1"/>
          <p:nvPr/>
        </p:nvSpPr>
        <p:spPr>
          <a:xfrm>
            <a:off x="10239003" y="6029746"/>
            <a:ext cx="20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2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6353923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4F4CDDE-F485-110C-5CA2-98433AC9AC2D}"/>
              </a:ext>
            </a:extLst>
          </p:cNvPr>
          <p:cNvSpPr txBox="1"/>
          <p:nvPr/>
        </p:nvSpPr>
        <p:spPr>
          <a:xfrm>
            <a:off x="5009322" y="291548"/>
            <a:ext cx="1757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Recollect eqn (1)</a:t>
            </a:r>
            <a:endParaRPr lang="en-IN"/>
          </a:p>
        </p:txBody>
      </p:sp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93224CFC-2D7A-27C4-2AF3-40699ACC8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22394"/>
              </p:ext>
            </p:extLst>
          </p:nvPr>
        </p:nvGraphicFramePr>
        <p:xfrm>
          <a:off x="3672002" y="768625"/>
          <a:ext cx="4432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53800" progId="Equation.DSMT4">
                  <p:embed/>
                </p:oleObj>
              </mc:Choice>
              <mc:Fallback>
                <p:oleObj name="Equation" r:id="rId2" imgW="11300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72002" y="768625"/>
                        <a:ext cx="4432300" cy="993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0F4D7EEE-8786-22E5-940D-4E3B23466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294067"/>
              </p:ext>
            </p:extLst>
          </p:nvPr>
        </p:nvGraphicFramePr>
        <p:xfrm>
          <a:off x="340070" y="2318717"/>
          <a:ext cx="73961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457200" progId="Equation.DSMT4">
                  <p:embed/>
                </p:oleObj>
              </mc:Choice>
              <mc:Fallback>
                <p:oleObj name="Equation" r:id="rId4" imgW="2095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0070" y="2318717"/>
                        <a:ext cx="7396162" cy="1600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67B8D4A-8F12-B1E4-2E97-879FC6E6C744}"/>
              </a:ext>
            </a:extLst>
          </p:cNvPr>
          <p:cNvCxnSpPr/>
          <p:nvPr/>
        </p:nvCxnSpPr>
        <p:spPr>
          <a:xfrm>
            <a:off x="7887276" y="3118817"/>
            <a:ext cx="3149551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01BD1BC-77C8-BE01-FB0B-5FE459EE956D}"/>
              </a:ext>
            </a:extLst>
          </p:cNvPr>
          <p:cNvSpPr txBox="1"/>
          <p:nvPr/>
        </p:nvSpPr>
        <p:spPr>
          <a:xfrm>
            <a:off x="11431698" y="2703318"/>
            <a:ext cx="2045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3</a:t>
            </a:r>
            <a:endParaRPr lang="en-IN" sz="4800"/>
          </a:p>
        </p:txBody>
      </p:sp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12861DC9-7831-A93A-6FD8-5F1C23A11C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24334"/>
              </p:ext>
            </p:extLst>
          </p:nvPr>
        </p:nvGraphicFramePr>
        <p:xfrm>
          <a:off x="2422387" y="4399823"/>
          <a:ext cx="657860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736560" progId="Equation.DSMT4">
                  <p:embed/>
                </p:oleObj>
              </mc:Choice>
              <mc:Fallback>
                <p:oleObj name="Equation" r:id="rId6" imgW="2438280" imgH="736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2387" y="4399823"/>
                        <a:ext cx="6578600" cy="195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alf Frame 9">
            <a:extLst>
              <a:ext uri="{FF2B5EF4-FFF2-40B4-BE49-F238E27FC236}">
                <a16:creationId xmlns:a16="http://schemas.microsoft.com/office/drawing/2014/main" id="{DD19182C-A336-52A0-23CF-E9B71A5C30D6}"/>
              </a:ext>
            </a:extLst>
          </p:cNvPr>
          <p:cNvSpPr/>
          <p:nvPr/>
        </p:nvSpPr>
        <p:spPr>
          <a:xfrm>
            <a:off x="1998317" y="3979517"/>
            <a:ext cx="848139" cy="2345635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11" name="Half Frame 10">
            <a:extLst>
              <a:ext uri="{FF2B5EF4-FFF2-40B4-BE49-F238E27FC236}">
                <a16:creationId xmlns:a16="http://schemas.microsoft.com/office/drawing/2014/main" id="{5185766E-7703-794F-8D06-1FBD36D9A3E3}"/>
              </a:ext>
            </a:extLst>
          </p:cNvPr>
          <p:cNvSpPr/>
          <p:nvPr/>
        </p:nvSpPr>
        <p:spPr>
          <a:xfrm rot="10800000">
            <a:off x="8613913" y="4383983"/>
            <a:ext cx="848139" cy="2345635"/>
          </a:xfrm>
          <a:prstGeom prst="halfFram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611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DF0098A3-EE88-8679-A835-D76E20C12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845977"/>
              </p:ext>
            </p:extLst>
          </p:nvPr>
        </p:nvGraphicFramePr>
        <p:xfrm>
          <a:off x="4001673" y="117475"/>
          <a:ext cx="3924247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457200" progId="Equation.DSMT4">
                  <p:embed/>
                </p:oleObj>
              </mc:Choice>
              <mc:Fallback>
                <p:oleObj name="Equation" r:id="rId2" imgW="12571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01673" y="117475"/>
                        <a:ext cx="3924247" cy="14065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E319BEA-889B-032C-83B1-F63EDB6A6119}"/>
              </a:ext>
            </a:extLst>
          </p:cNvPr>
          <p:cNvSpPr txBox="1"/>
          <p:nvPr/>
        </p:nvSpPr>
        <p:spPr>
          <a:xfrm>
            <a:off x="625557" y="1908315"/>
            <a:ext cx="117616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u="sng">
                <a:solidFill>
                  <a:srgbClr val="002060"/>
                </a:solidFill>
              </a:rPr>
              <a:t>Laplace’s method of undetermined multiplier (Mathematics)</a:t>
            </a:r>
            <a:endParaRPr lang="en-IN" sz="3600" b="1" u="sng">
              <a:solidFill>
                <a:srgbClr val="002060"/>
              </a:solidFill>
            </a:endParaRPr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C0979990-2C67-ACD0-7349-431270E11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769755"/>
              </p:ext>
            </p:extLst>
          </p:nvPr>
        </p:nvGraphicFramePr>
        <p:xfrm>
          <a:off x="1460086" y="2938961"/>
          <a:ext cx="98694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203040" progId="Equation.DSMT4">
                  <p:embed/>
                </p:oleObj>
              </mc:Choice>
              <mc:Fallback>
                <p:oleObj name="Equation" r:id="rId4" imgW="316224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0086" y="2938961"/>
                        <a:ext cx="98694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BC02E81B-8585-B2AF-72FD-819D08996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27728"/>
              </p:ext>
            </p:extLst>
          </p:nvPr>
        </p:nvGraphicFramePr>
        <p:xfrm>
          <a:off x="887757" y="4210590"/>
          <a:ext cx="106553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507960" progId="Equation.DSMT4">
                  <p:embed/>
                </p:oleObj>
              </mc:Choice>
              <mc:Fallback>
                <p:oleObj name="Equation" r:id="rId6" imgW="3949560" imgH="507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7757" y="4210590"/>
                        <a:ext cx="10655300" cy="1347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784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C2FC3987-6E7C-6A7C-39AC-4C4410ABF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45741"/>
              </p:ext>
            </p:extLst>
          </p:nvPr>
        </p:nvGraphicFramePr>
        <p:xfrm>
          <a:off x="284301" y="880544"/>
          <a:ext cx="4094073" cy="5096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1511280" progId="Equation.DSMT4">
                  <p:embed/>
                </p:oleObj>
              </mc:Choice>
              <mc:Fallback>
                <p:oleObj name="Equation" r:id="rId2" imgW="1193760" imgH="15112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301" y="880544"/>
                        <a:ext cx="4094073" cy="50969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extLst>
              <a:ext uri="{FF2B5EF4-FFF2-40B4-BE49-F238E27FC236}">
                <a16:creationId xmlns:a16="http://schemas.microsoft.com/office/drawing/2014/main" id="{494BFB17-5FC3-6ACA-0AF0-CDAB5C84F4FE}"/>
              </a:ext>
            </a:extLst>
          </p:cNvPr>
          <p:cNvSpPr/>
          <p:nvPr/>
        </p:nvSpPr>
        <p:spPr>
          <a:xfrm>
            <a:off x="4528194" y="2650435"/>
            <a:ext cx="3135611" cy="2690192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DCBAA1A-6656-2FDE-B591-E3D52255E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25934"/>
              </p:ext>
            </p:extLst>
          </p:nvPr>
        </p:nvGraphicFramePr>
        <p:xfrm>
          <a:off x="7877114" y="907840"/>
          <a:ext cx="4030585" cy="530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1307880" progId="Equation.DSMT4">
                  <p:embed/>
                </p:oleObj>
              </mc:Choice>
              <mc:Fallback>
                <p:oleObj name="Equation" r:id="rId4" imgW="977760" imgH="13078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7114" y="907840"/>
                        <a:ext cx="4030585" cy="530159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6E9B3CB-356C-AC94-3032-8E18ABB34357}"/>
              </a:ext>
            </a:extLst>
          </p:cNvPr>
          <p:cNvSpPr txBox="1"/>
          <p:nvPr/>
        </p:nvSpPr>
        <p:spPr>
          <a:xfrm>
            <a:off x="3281548" y="6182138"/>
            <a:ext cx="56923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/>
              <a:t>Recollecting (A) and substituting</a:t>
            </a:r>
            <a:endParaRPr lang="en-IN" sz="3200" b="1"/>
          </a:p>
        </p:txBody>
      </p:sp>
    </p:spTree>
    <p:extLst>
      <p:ext uri="{BB962C8B-B14F-4D97-AF65-F5344CB8AC3E}">
        <p14:creationId xmlns:p14="http://schemas.microsoft.com/office/powerpoint/2010/main" val="22400805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8339CC6-84B9-2B15-70DF-298CEF279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31555"/>
              </p:ext>
            </p:extLst>
          </p:nvPr>
        </p:nvGraphicFramePr>
        <p:xfrm>
          <a:off x="3228094" y="343787"/>
          <a:ext cx="4374836" cy="83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393480" progId="Equation.DSMT4">
                  <p:embed/>
                </p:oleObj>
              </mc:Choice>
              <mc:Fallback>
                <p:oleObj name="Equation" r:id="rId2" imgW="207000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28094" y="343787"/>
                        <a:ext cx="4374836" cy="832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09254CE-5C18-5BA7-9BE3-6C059EB18B6C}"/>
              </a:ext>
            </a:extLst>
          </p:cNvPr>
          <p:cNvCxnSpPr/>
          <p:nvPr/>
        </p:nvCxnSpPr>
        <p:spPr>
          <a:xfrm>
            <a:off x="7602930" y="759799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9D55163-ABFD-BA56-5AD8-E0DC6823E4A2}"/>
              </a:ext>
            </a:extLst>
          </p:cNvPr>
          <p:cNvSpPr txBox="1"/>
          <p:nvPr/>
        </p:nvSpPr>
        <p:spPr>
          <a:xfrm>
            <a:off x="10222139" y="343787"/>
            <a:ext cx="5405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A</a:t>
            </a:r>
            <a:endParaRPr lang="en-IN" sz="480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945D91-DA26-BC04-E5B3-116C71F89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40497"/>
              </p:ext>
            </p:extLst>
          </p:nvPr>
        </p:nvGraphicFramePr>
        <p:xfrm>
          <a:off x="889276" y="3845013"/>
          <a:ext cx="9622806" cy="139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291960" progId="Equation.DSMT4">
                  <p:embed/>
                </p:oleObj>
              </mc:Choice>
              <mc:Fallback>
                <p:oleObj name="Equation" r:id="rId4" imgW="2019240" imgH="291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276" y="3845013"/>
                        <a:ext cx="9622806" cy="139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36E2D768-74F4-7203-54BB-4FD9F9B27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67006"/>
              </p:ext>
            </p:extLst>
          </p:nvPr>
        </p:nvGraphicFramePr>
        <p:xfrm>
          <a:off x="494506" y="1838238"/>
          <a:ext cx="11202987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33840" imgH="482400" progId="Equation.DSMT4">
                  <p:embed/>
                </p:oleObj>
              </mc:Choice>
              <mc:Fallback>
                <p:oleObj name="Equation" r:id="rId6" imgW="453384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506" y="1838238"/>
                        <a:ext cx="11202987" cy="11747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D85F5B6-D1F2-B320-BFE7-A8DC19406541}"/>
              </a:ext>
            </a:extLst>
          </p:cNvPr>
          <p:cNvCxnSpPr/>
          <p:nvPr/>
        </p:nvCxnSpPr>
        <p:spPr>
          <a:xfrm>
            <a:off x="7755330" y="5895023"/>
            <a:ext cx="26012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280753D-AC3D-CEFF-A546-0262EE67A68D}"/>
              </a:ext>
            </a:extLst>
          </p:cNvPr>
          <p:cNvSpPr txBox="1"/>
          <p:nvPr/>
        </p:nvSpPr>
        <p:spPr>
          <a:xfrm>
            <a:off x="10374539" y="5479011"/>
            <a:ext cx="5196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/>
              <a:t>B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40047732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104C75A-A399-CD00-259D-E3509EEDCDA7}"/>
                  </a:ext>
                </a:extLst>
              </p14:cNvPr>
              <p14:cNvContentPartPr/>
              <p14:nvPr/>
            </p14:nvContentPartPr>
            <p14:xfrm>
              <a:off x="6902280" y="0"/>
              <a:ext cx="369000" cy="8575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104C75A-A399-CD00-259D-E3509EEDCDA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92920" y="-9360"/>
                <a:ext cx="387720" cy="87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D7C5F9B-5C9D-AD6A-0D42-79F010A5B301}"/>
                  </a:ext>
                </a:extLst>
              </p14:cNvPr>
              <p14:cNvContentPartPr/>
              <p14:nvPr/>
            </p14:nvContentPartPr>
            <p14:xfrm>
              <a:off x="2165400" y="6480"/>
              <a:ext cx="5772600" cy="57153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D7C5F9B-5C9D-AD6A-0D42-79F010A5B30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56040" y="-2880"/>
                <a:ext cx="5791320" cy="573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980564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3962FB9-8BEB-CC11-DD4C-D0F5F892A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14355"/>
              </p:ext>
            </p:extLst>
          </p:nvPr>
        </p:nvGraphicFramePr>
        <p:xfrm>
          <a:off x="1397026" y="621305"/>
          <a:ext cx="9622806" cy="139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291960" progId="Equation.DSMT4">
                  <p:embed/>
                </p:oleObj>
              </mc:Choice>
              <mc:Fallback>
                <p:oleObj name="Equation" r:id="rId2" imgW="2019240" imgH="2919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7026" y="621305"/>
                        <a:ext cx="9622806" cy="1393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98C4F66E-5C5A-837E-8043-20E48413ED73}"/>
              </a:ext>
            </a:extLst>
          </p:cNvPr>
          <p:cNvSpPr/>
          <p:nvPr/>
        </p:nvSpPr>
        <p:spPr>
          <a:xfrm rot="16200000">
            <a:off x="8799442" y="1073426"/>
            <a:ext cx="503583" cy="1948069"/>
          </a:xfrm>
          <a:prstGeom prst="lef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686E3D48-02FC-F9C9-A9B4-9A3EB1C07A66}"/>
              </a:ext>
            </a:extLst>
          </p:cNvPr>
          <p:cNvSpPr/>
          <p:nvPr/>
        </p:nvSpPr>
        <p:spPr>
          <a:xfrm>
            <a:off x="3167273" y="2411898"/>
            <a:ext cx="4479227" cy="4174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CCA8A19-22DC-3A23-8100-6F3C4CC66E74}"/>
              </a:ext>
            </a:extLst>
          </p:cNvPr>
          <p:cNvSpPr/>
          <p:nvPr/>
        </p:nvSpPr>
        <p:spPr>
          <a:xfrm>
            <a:off x="3372678" y="2657061"/>
            <a:ext cx="4075044" cy="37569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60DA7D4-77C0-F94D-6031-B43FF55ED18C}"/>
              </a:ext>
            </a:extLst>
          </p:cNvPr>
          <p:cNvCxnSpPr>
            <a:endCxn id="9" idx="7"/>
          </p:cNvCxnSpPr>
          <p:nvPr/>
        </p:nvCxnSpPr>
        <p:spPr>
          <a:xfrm flipV="1">
            <a:off x="5565913" y="3207260"/>
            <a:ext cx="1285033" cy="16032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45DC0C-2590-F46A-7A99-366A306DFB60}"/>
              </a:ext>
            </a:extLst>
          </p:cNvPr>
          <p:cNvCxnSpPr/>
          <p:nvPr/>
        </p:nvCxnSpPr>
        <p:spPr>
          <a:xfrm flipH="1" flipV="1">
            <a:off x="5565913" y="1896718"/>
            <a:ext cx="0" cy="29138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708782B-D8B8-E562-D03C-5DCA5FC87506}"/>
              </a:ext>
            </a:extLst>
          </p:cNvPr>
          <p:cNvCxnSpPr/>
          <p:nvPr/>
        </p:nvCxnSpPr>
        <p:spPr>
          <a:xfrm>
            <a:off x="5565913" y="4810539"/>
            <a:ext cx="34853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EB1D383-1B79-A908-26F6-2B7D41F3EA16}"/>
              </a:ext>
            </a:extLst>
          </p:cNvPr>
          <p:cNvCxnSpPr/>
          <p:nvPr/>
        </p:nvCxnSpPr>
        <p:spPr>
          <a:xfrm flipH="1">
            <a:off x="4161183" y="4810539"/>
            <a:ext cx="1404730" cy="1842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16A4A87-97AA-BA2E-8DF7-15A25787C1A2}"/>
              </a:ext>
            </a:extLst>
          </p:cNvPr>
          <p:cNvCxnSpPr/>
          <p:nvPr/>
        </p:nvCxnSpPr>
        <p:spPr>
          <a:xfrm flipV="1">
            <a:off x="6831069" y="2996414"/>
            <a:ext cx="172277" cy="2439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Arc 23">
            <a:extLst>
              <a:ext uri="{FF2B5EF4-FFF2-40B4-BE49-F238E27FC236}">
                <a16:creationId xmlns:a16="http://schemas.microsoft.com/office/drawing/2014/main" id="{D5568F32-A550-A3BD-B83E-F4191A868A58}"/>
              </a:ext>
            </a:extLst>
          </p:cNvPr>
          <p:cNvSpPr/>
          <p:nvPr/>
        </p:nvSpPr>
        <p:spPr>
          <a:xfrm>
            <a:off x="5307498" y="4346727"/>
            <a:ext cx="523460" cy="3047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5" name="Object 83">
            <a:extLst>
              <a:ext uri="{FF2B5EF4-FFF2-40B4-BE49-F238E27FC236}">
                <a16:creationId xmlns:a16="http://schemas.microsoft.com/office/drawing/2014/main" id="{F2C0C3A9-B83B-82F1-AB69-E67A2220F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17131"/>
              </p:ext>
            </p:extLst>
          </p:nvPr>
        </p:nvGraphicFramePr>
        <p:xfrm>
          <a:off x="452438" y="120650"/>
          <a:ext cx="115141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203040" progId="Equation.DSMT4">
                  <p:embed/>
                </p:oleObj>
              </mc:Choice>
              <mc:Fallback>
                <p:oleObj name="Equation" r:id="rId4" imgW="44830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438" y="120650"/>
                        <a:ext cx="11514137" cy="512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272CD48-33BF-B709-4045-B6565E7C2C79}"/>
              </a:ext>
            </a:extLst>
          </p:cNvPr>
          <p:cNvCxnSpPr/>
          <p:nvPr/>
        </p:nvCxnSpPr>
        <p:spPr>
          <a:xfrm>
            <a:off x="5565913" y="4810539"/>
            <a:ext cx="1504329" cy="828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Arc 28">
            <a:extLst>
              <a:ext uri="{FF2B5EF4-FFF2-40B4-BE49-F238E27FC236}">
                <a16:creationId xmlns:a16="http://schemas.microsoft.com/office/drawing/2014/main" id="{0ECE3579-A645-BD2C-38C2-D9743D8300C8}"/>
              </a:ext>
            </a:extLst>
          </p:cNvPr>
          <p:cNvSpPr/>
          <p:nvPr/>
        </p:nvSpPr>
        <p:spPr>
          <a:xfrm>
            <a:off x="5810869" y="4823791"/>
            <a:ext cx="145983" cy="39743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A850EED-D25F-B28C-33A6-412EFA09A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444943"/>
              </p:ext>
            </p:extLst>
          </p:nvPr>
        </p:nvGraphicFramePr>
        <p:xfrm>
          <a:off x="5956852" y="3672184"/>
          <a:ext cx="354193" cy="49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6852" y="3672184"/>
                        <a:ext cx="354193" cy="49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61A32F9-1744-0CC4-B54F-8BF9D8E7C9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12423"/>
              </p:ext>
            </p:extLst>
          </p:nvPr>
        </p:nvGraphicFramePr>
        <p:xfrm>
          <a:off x="6917207" y="3077474"/>
          <a:ext cx="423929" cy="37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7207" y="3077474"/>
                        <a:ext cx="423929" cy="37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607DF32-E4A3-4D18-6B69-E753BF8E5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317060"/>
              </p:ext>
            </p:extLst>
          </p:nvPr>
        </p:nvGraphicFramePr>
        <p:xfrm>
          <a:off x="5555760" y="3956020"/>
          <a:ext cx="334832" cy="4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5760" y="3956020"/>
                        <a:ext cx="334832" cy="4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506FA64-3719-F9D8-77BC-BF5E502305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13351"/>
              </p:ext>
            </p:extLst>
          </p:nvPr>
        </p:nvGraphicFramePr>
        <p:xfrm>
          <a:off x="6109244" y="4697229"/>
          <a:ext cx="3349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9244" y="4697229"/>
                        <a:ext cx="3349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59A860C-B4EE-DFAE-623C-EF5E874FE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55422"/>
              </p:ext>
            </p:extLst>
          </p:nvPr>
        </p:nvGraphicFramePr>
        <p:xfrm>
          <a:off x="8077199" y="2223309"/>
          <a:ext cx="4226501" cy="95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228600" progId="Equation.DSMT4">
                  <p:embed/>
                </p:oleObj>
              </mc:Choice>
              <mc:Fallback>
                <p:oleObj name="Equation" r:id="rId14" imgW="10159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77199" y="2223309"/>
                        <a:ext cx="4226501" cy="95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544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7487D9-A6F2-7DEE-8531-047827C6C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66716"/>
              </p:ext>
            </p:extLst>
          </p:nvPr>
        </p:nvGraphicFramePr>
        <p:xfrm>
          <a:off x="3784479" y="845033"/>
          <a:ext cx="4840529" cy="655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79560" imgH="253800" progId="Equation.DSMT4">
                  <p:embed/>
                </p:oleObj>
              </mc:Choice>
              <mc:Fallback>
                <p:oleObj name="Equation" r:id="rId2" imgW="187956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84479" y="845033"/>
                        <a:ext cx="4840529" cy="655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954954-A1F2-1D6C-2EFC-544A68A1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61450"/>
              </p:ext>
            </p:extLst>
          </p:nvPr>
        </p:nvGraphicFramePr>
        <p:xfrm>
          <a:off x="6626088" y="1613697"/>
          <a:ext cx="5416446" cy="121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82400" progId="Equation.DSMT4">
                  <p:embed/>
                </p:oleObj>
              </mc:Choice>
              <mc:Fallback>
                <p:oleObj name="Equation" r:id="rId4" imgW="214596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6088" y="1613697"/>
                        <a:ext cx="5416446" cy="1218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6E3069FB-FBD5-5865-0435-849538CE8B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28819"/>
              </p:ext>
            </p:extLst>
          </p:nvPr>
        </p:nvGraphicFramePr>
        <p:xfrm>
          <a:off x="0" y="343107"/>
          <a:ext cx="12192000" cy="55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203040" progId="Equation.DSMT4">
                  <p:embed/>
                </p:oleObj>
              </mc:Choice>
              <mc:Fallback>
                <p:oleObj name="Equation" r:id="rId6" imgW="44830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343107"/>
                        <a:ext cx="12192000" cy="5552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D3F57495-E90C-4475-A2AD-CE554DC315B4}"/>
              </a:ext>
            </a:extLst>
          </p:cNvPr>
          <p:cNvSpPr/>
          <p:nvPr/>
        </p:nvSpPr>
        <p:spPr>
          <a:xfrm>
            <a:off x="3167273" y="2411898"/>
            <a:ext cx="4479227" cy="41744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4F93E41-D7A5-A001-EA50-54801938E970}"/>
              </a:ext>
            </a:extLst>
          </p:cNvPr>
          <p:cNvSpPr/>
          <p:nvPr/>
        </p:nvSpPr>
        <p:spPr>
          <a:xfrm>
            <a:off x="3372678" y="2657061"/>
            <a:ext cx="4075044" cy="37569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A61C398-8D3C-2C8D-8FC0-527FFB475FFB}"/>
              </a:ext>
            </a:extLst>
          </p:cNvPr>
          <p:cNvCxnSpPr>
            <a:endCxn id="12" idx="7"/>
          </p:cNvCxnSpPr>
          <p:nvPr/>
        </p:nvCxnSpPr>
        <p:spPr>
          <a:xfrm flipV="1">
            <a:off x="5565913" y="3207260"/>
            <a:ext cx="1285033" cy="16032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26C883E-7D62-3292-02E6-C7C929E54201}"/>
              </a:ext>
            </a:extLst>
          </p:cNvPr>
          <p:cNvCxnSpPr/>
          <p:nvPr/>
        </p:nvCxnSpPr>
        <p:spPr>
          <a:xfrm flipH="1" flipV="1">
            <a:off x="5565913" y="1896718"/>
            <a:ext cx="0" cy="29138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489523F-02FE-DCD0-B9DF-2E1B04AA1682}"/>
              </a:ext>
            </a:extLst>
          </p:cNvPr>
          <p:cNvCxnSpPr/>
          <p:nvPr/>
        </p:nvCxnSpPr>
        <p:spPr>
          <a:xfrm>
            <a:off x="5565913" y="4810539"/>
            <a:ext cx="348532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C51157-0B59-BAAA-AE89-6B03B3393ABF}"/>
              </a:ext>
            </a:extLst>
          </p:cNvPr>
          <p:cNvCxnSpPr/>
          <p:nvPr/>
        </p:nvCxnSpPr>
        <p:spPr>
          <a:xfrm flipH="1">
            <a:off x="4161183" y="4810539"/>
            <a:ext cx="1404730" cy="18420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771113A-1421-A64D-527A-8356AFB9AC4B}"/>
              </a:ext>
            </a:extLst>
          </p:cNvPr>
          <p:cNvCxnSpPr/>
          <p:nvPr/>
        </p:nvCxnSpPr>
        <p:spPr>
          <a:xfrm flipV="1">
            <a:off x="6831069" y="2996414"/>
            <a:ext cx="172277" cy="2439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Arc 17">
            <a:extLst>
              <a:ext uri="{FF2B5EF4-FFF2-40B4-BE49-F238E27FC236}">
                <a16:creationId xmlns:a16="http://schemas.microsoft.com/office/drawing/2014/main" id="{355D1CE4-2461-5D5C-C3AA-4284C15EC6F9}"/>
              </a:ext>
            </a:extLst>
          </p:cNvPr>
          <p:cNvSpPr/>
          <p:nvPr/>
        </p:nvSpPr>
        <p:spPr>
          <a:xfrm>
            <a:off x="5307498" y="4346727"/>
            <a:ext cx="523460" cy="30477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7AEAC06-E096-1C05-171D-427F1D977FF1}"/>
              </a:ext>
            </a:extLst>
          </p:cNvPr>
          <p:cNvCxnSpPr/>
          <p:nvPr/>
        </p:nvCxnSpPr>
        <p:spPr>
          <a:xfrm>
            <a:off x="5565913" y="4810539"/>
            <a:ext cx="1504329" cy="8284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>
            <a:extLst>
              <a:ext uri="{FF2B5EF4-FFF2-40B4-BE49-F238E27FC236}">
                <a16:creationId xmlns:a16="http://schemas.microsoft.com/office/drawing/2014/main" id="{239AAECB-DE62-2A9B-2A4F-46C6F33862C9}"/>
              </a:ext>
            </a:extLst>
          </p:cNvPr>
          <p:cNvSpPr/>
          <p:nvPr/>
        </p:nvSpPr>
        <p:spPr>
          <a:xfrm>
            <a:off x="5810869" y="4823791"/>
            <a:ext cx="145983" cy="39743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FDEB58E-FDB3-5430-D350-DBD172FF6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625"/>
              </p:ext>
            </p:extLst>
          </p:nvPr>
        </p:nvGraphicFramePr>
        <p:xfrm>
          <a:off x="5956852" y="3672184"/>
          <a:ext cx="354193" cy="49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6852" y="3672184"/>
                        <a:ext cx="354193" cy="49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08DB4AB-4A36-0DCA-85A1-A38F75AB5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98064"/>
              </p:ext>
            </p:extLst>
          </p:nvPr>
        </p:nvGraphicFramePr>
        <p:xfrm>
          <a:off x="6917207" y="3077474"/>
          <a:ext cx="423929" cy="37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17207" y="3077474"/>
                        <a:ext cx="423929" cy="37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8113985-95F3-1419-5980-A6F5A6BE74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004993"/>
              </p:ext>
            </p:extLst>
          </p:nvPr>
        </p:nvGraphicFramePr>
        <p:xfrm>
          <a:off x="5555760" y="3956020"/>
          <a:ext cx="334832" cy="468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55760" y="3956020"/>
                        <a:ext cx="334832" cy="468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28806E-B735-F200-6E33-90F4C4AF4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447377"/>
              </p:ext>
            </p:extLst>
          </p:nvPr>
        </p:nvGraphicFramePr>
        <p:xfrm>
          <a:off x="6109244" y="4697229"/>
          <a:ext cx="3349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09244" y="4697229"/>
                        <a:ext cx="3349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061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30066"/>
              </p:ext>
            </p:extLst>
          </p:nvPr>
        </p:nvGraphicFramePr>
        <p:xfrm>
          <a:off x="1116013" y="1903413"/>
          <a:ext cx="93662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66400" progId="Equation.DSMT4">
                  <p:embed/>
                </p:oleObj>
              </mc:Choice>
              <mc:Fallback>
                <p:oleObj name="Equation" r:id="rId2" imgW="143496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1903413"/>
                        <a:ext cx="93662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30397" y="4346709"/>
            <a:ext cx="12131206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800"/>
              <a:t>Maxwell’s distribution law</a:t>
            </a:r>
            <a:endParaRPr lang="en-IN" sz="88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3" y="834886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598738" y="834886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C4ABB652-4CF9-5AA4-BE12-02609E826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96369"/>
              </p:ext>
            </p:extLst>
          </p:nvPr>
        </p:nvGraphicFramePr>
        <p:xfrm>
          <a:off x="30397" y="95594"/>
          <a:ext cx="12192000" cy="55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203040" progId="Equation.DSMT4">
                  <p:embed/>
                </p:oleObj>
              </mc:Choice>
              <mc:Fallback>
                <p:oleObj name="Equation" r:id="rId4" imgW="448308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7" y="95594"/>
                        <a:ext cx="12192000" cy="55521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84777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1827AFA-4230-EBC8-4D6C-7772BE0DF19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68977"/>
          <a:stretch>
            <a:fillRect/>
          </a:stretch>
        </p:blipFill>
        <p:spPr>
          <a:xfrm>
            <a:off x="4204854" y="-243136"/>
            <a:ext cx="4052455" cy="7344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153420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93352"/>
              </p:ext>
            </p:extLst>
          </p:nvPr>
        </p:nvGraphicFramePr>
        <p:xfrm>
          <a:off x="1746912" y="2863278"/>
          <a:ext cx="7971075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66400" progId="Equation.DSMT4">
                  <p:embed/>
                </p:oleObj>
              </mc:Choice>
              <mc:Fallback>
                <p:oleObj name="Equation" r:id="rId2" imgW="143496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6912" y="2863278"/>
                        <a:ext cx="7971075" cy="1483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30397" y="4715205"/>
            <a:ext cx="63439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000"/>
              <a:t>Maxwell Boltzmann</a:t>
            </a:r>
          </a:p>
          <a:p>
            <a:r>
              <a:rPr lang="en-US" sz="6000"/>
              <a:t>distribution law</a:t>
            </a:r>
            <a:endParaRPr lang="en-IN" sz="60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905896" y="2538484"/>
            <a:ext cx="954156" cy="2265725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9247610" y="2402005"/>
            <a:ext cx="954156" cy="2156543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C4ABB652-4CF9-5AA4-BE12-02609E826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86950"/>
              </p:ext>
            </p:extLst>
          </p:nvPr>
        </p:nvGraphicFramePr>
        <p:xfrm>
          <a:off x="30397" y="359692"/>
          <a:ext cx="12071855" cy="69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203040" progId="Equation.DSMT4">
                  <p:embed/>
                </p:oleObj>
              </mc:Choice>
              <mc:Fallback>
                <p:oleObj name="Equation" r:id="rId4" imgW="35557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7" y="359692"/>
                        <a:ext cx="12071855" cy="69355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84777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58957"/>
            <a:ext cx="12192000" cy="559904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sp>
        <p:nvSpPr>
          <p:cNvPr id="6" name="Title 1"/>
          <p:cNvSpPr txBox="1"/>
          <p:nvPr/>
        </p:nvSpPr>
        <p:spPr>
          <a:xfrm>
            <a:off x="2191286" y="2637288"/>
            <a:ext cx="10901862" cy="31936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defPPr>
              <a:defRPr lang="en-US"/>
            </a:defPPr>
            <a:lvl1pPr marL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endParaRPr lang="en-US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  <a:p>
            <a:r>
              <a:rPr lang="en-US" sz="6000" b="1" dirty="0">
                <a:solidFill>
                  <a:schemeClr val="bg1"/>
                </a:solidFill>
                <a:latin typeface="Bahnschrift SemiBold Condensed" panose="020B0502040204020203" pitchFamily="34" charset="0"/>
              </a:rPr>
              <a:t>             S2, L3, Tutorial 1</a:t>
            </a:r>
            <a:endParaRPr lang="en-IN" sz="6000" b="1" dirty="0">
              <a:solidFill>
                <a:schemeClr val="bg1"/>
              </a:solidFill>
              <a:latin typeface="Bahnschrift SemiBold Condensed" panose="020B0502040204020203" pitchFamily="34" charset="0"/>
            </a:endParaRPr>
          </a:p>
        </p:txBody>
      </p:sp>
      <p:pic>
        <p:nvPicPr>
          <p:cNvPr id="7" name="Picture 6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3118999" y="1258956"/>
            <a:ext cx="5954002" cy="3323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954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0281" y="-273558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b="1"/>
              <a:t>Problem 1</a:t>
            </a:r>
            <a:endParaRPr lang="en-IN" sz="54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73548"/>
              </p:ext>
            </p:extLst>
          </p:nvPr>
        </p:nvGraphicFramePr>
        <p:xfrm>
          <a:off x="313899" y="928746"/>
          <a:ext cx="9950000" cy="316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1562040" progId="Equation.DSMT4">
                  <p:embed/>
                </p:oleObj>
              </mc:Choice>
              <mc:Fallback>
                <p:oleObj name="Equation" r:id="rId2" imgW="4914720" imgH="1562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3899" y="928746"/>
                        <a:ext cx="9950000" cy="316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8083"/>
              </p:ext>
            </p:extLst>
          </p:nvPr>
        </p:nvGraphicFramePr>
        <p:xfrm>
          <a:off x="356312" y="4964209"/>
          <a:ext cx="394017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965160" progId="Equation.DSMT4">
                  <p:embed/>
                </p:oleObj>
              </mc:Choice>
              <mc:Fallback>
                <p:oleObj name="Equation" r:id="rId4" imgW="1790640" imgH="965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12" y="4964209"/>
                        <a:ext cx="3940175" cy="212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43125"/>
              </p:ext>
            </p:extLst>
          </p:nvPr>
        </p:nvGraphicFramePr>
        <p:xfrm>
          <a:off x="6428095" y="5169344"/>
          <a:ext cx="3312507" cy="63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28095" y="5169344"/>
                        <a:ext cx="3312507" cy="63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110527"/>
              </p:ext>
            </p:extLst>
          </p:nvPr>
        </p:nvGraphicFramePr>
        <p:xfrm>
          <a:off x="7183556" y="5778240"/>
          <a:ext cx="1686570" cy="96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3556" y="5778240"/>
                        <a:ext cx="1686570" cy="96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0" y="4367284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901421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96757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0281" y="-273558"/>
            <a:ext cx="10515600" cy="1325563"/>
          </a:xfrm>
        </p:spPr>
        <p:txBody>
          <a:bodyPr>
            <a:normAutofit/>
          </a:bodyPr>
          <a:lstStyle/>
          <a:p>
            <a:r>
              <a:rPr lang="en-US" sz="5400" b="1"/>
              <a:t>Solution</a:t>
            </a:r>
            <a:endParaRPr lang="en-IN" sz="5400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41644"/>
              </p:ext>
            </p:extLst>
          </p:nvPr>
        </p:nvGraphicFramePr>
        <p:xfrm>
          <a:off x="147918" y="782540"/>
          <a:ext cx="6456886" cy="205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1562040" progId="Equation.DSMT4">
                  <p:embed/>
                </p:oleObj>
              </mc:Choice>
              <mc:Fallback>
                <p:oleObj name="Equation" r:id="rId2" imgW="4914720" imgH="1562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918" y="782540"/>
                        <a:ext cx="6456886" cy="2054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935"/>
              </p:ext>
            </p:extLst>
          </p:nvPr>
        </p:nvGraphicFramePr>
        <p:xfrm>
          <a:off x="9462670" y="94129"/>
          <a:ext cx="2498641" cy="134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965160" progId="Equation.DSMT4">
                  <p:embed/>
                </p:oleObj>
              </mc:Choice>
              <mc:Fallback>
                <p:oleObj name="Equation" r:id="rId4" imgW="1790640" imgH="965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62670" y="94129"/>
                        <a:ext cx="2498641" cy="1347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93629"/>
              </p:ext>
            </p:extLst>
          </p:nvPr>
        </p:nvGraphicFramePr>
        <p:xfrm>
          <a:off x="9668435" y="1498861"/>
          <a:ext cx="2250591" cy="42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8435" y="1498861"/>
                        <a:ext cx="2250591" cy="428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888571"/>
              </p:ext>
            </p:extLst>
          </p:nvPr>
        </p:nvGraphicFramePr>
        <p:xfrm>
          <a:off x="10293456" y="2151528"/>
          <a:ext cx="1373658" cy="784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93456" y="2151528"/>
                        <a:ext cx="1373658" cy="784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37500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738BE509-723F-0C95-CE41-38225225A4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32411"/>
              </p:ext>
            </p:extLst>
          </p:nvPr>
        </p:nvGraphicFramePr>
        <p:xfrm>
          <a:off x="789816" y="290858"/>
          <a:ext cx="10810613" cy="114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203040" progId="Equation.DSMT4">
                  <p:embed/>
                </p:oleObj>
              </mc:Choice>
              <mc:Fallback>
                <p:oleObj name="Equation" r:id="rId2" imgW="189216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9816" y="290858"/>
                        <a:ext cx="10810613" cy="114037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C3DD410-EEBF-CC05-CBC9-28279E715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31349"/>
              </p:ext>
            </p:extLst>
          </p:nvPr>
        </p:nvGraphicFramePr>
        <p:xfrm>
          <a:off x="989579" y="1306536"/>
          <a:ext cx="1061085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9579" y="1306536"/>
                        <a:ext cx="10610850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6EFC38-2C40-8832-45D2-3155E37A0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9725"/>
              </p:ext>
            </p:extLst>
          </p:nvPr>
        </p:nvGraphicFramePr>
        <p:xfrm>
          <a:off x="1863635" y="4108741"/>
          <a:ext cx="53943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787320" progId="Equation.DSMT4">
                  <p:embed/>
                </p:oleObj>
              </mc:Choice>
              <mc:Fallback>
                <p:oleObj name="Equation" r:id="rId6" imgW="1790640" imgH="787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3635" y="4108741"/>
                        <a:ext cx="5394325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68624"/>
              </p:ext>
            </p:extLst>
          </p:nvPr>
        </p:nvGraphicFramePr>
        <p:xfrm>
          <a:off x="8910750" y="4919013"/>
          <a:ext cx="1881746" cy="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10750" y="4919013"/>
                        <a:ext cx="1881746" cy="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9640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191124-375C-3D80-FA4C-B0782FBF3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48124"/>
              </p:ext>
            </p:extLst>
          </p:nvPr>
        </p:nvGraphicFramePr>
        <p:xfrm>
          <a:off x="1246188" y="581025"/>
          <a:ext cx="958215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558720" progId="Equation.DSMT4">
                  <p:embed/>
                </p:oleObj>
              </mc:Choice>
              <mc:Fallback>
                <p:oleObj name="Equation" r:id="rId2" imgW="2666880" imgH="5587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6188" y="581025"/>
                        <a:ext cx="9582150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FC3164C7-2BF1-0C39-1E45-8ED0408DE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8301"/>
              </p:ext>
            </p:extLst>
          </p:nvPr>
        </p:nvGraphicFramePr>
        <p:xfrm>
          <a:off x="4910138" y="4689475"/>
          <a:ext cx="23828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69800" progId="Equation.DSMT4">
                  <p:embed/>
                </p:oleObj>
              </mc:Choice>
              <mc:Fallback>
                <p:oleObj name="Equation" r:id="rId4" imgW="660240" imgH="469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10138" y="4689475"/>
                        <a:ext cx="2382837" cy="1666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83348"/>
              </p:ext>
            </p:extLst>
          </p:nvPr>
        </p:nvGraphicFramePr>
        <p:xfrm>
          <a:off x="4622800" y="2898775"/>
          <a:ext cx="2874963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457200" progId="Equation.DSMT4">
                  <p:embed/>
                </p:oleObj>
              </mc:Choice>
              <mc:Fallback>
                <p:oleObj name="Equation" r:id="rId6" imgW="7999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2800" y="2898775"/>
                        <a:ext cx="2874963" cy="164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9675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8C46380-B3D6-2F78-FA3C-0570A03B1747}"/>
                  </a:ext>
                </a:extLst>
              </p14:cNvPr>
              <p14:cNvContentPartPr/>
              <p14:nvPr/>
            </p14:nvContentPartPr>
            <p14:xfrm>
              <a:off x="25560" y="50760"/>
              <a:ext cx="9480600" cy="6426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8C46380-B3D6-2F78-FA3C-0570A03B174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200" y="41400"/>
                <a:ext cx="9499320" cy="644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228499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CD38F108-6833-335C-4093-D538BE690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263982"/>
              </p:ext>
            </p:extLst>
          </p:nvPr>
        </p:nvGraphicFramePr>
        <p:xfrm>
          <a:off x="0" y="542167"/>
          <a:ext cx="11823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228600" progId="Equation.DSMT4">
                  <p:embed/>
                </p:oleObj>
              </mc:Choice>
              <mc:Fallback>
                <p:oleObj name="Equation" r:id="rId2" imgW="327636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542167"/>
                        <a:ext cx="11823700" cy="809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3">
            <a:extLst>
              <a:ext uri="{FF2B5EF4-FFF2-40B4-BE49-F238E27FC236}">
                <a16:creationId xmlns:a16="http://schemas.microsoft.com/office/drawing/2014/main" id="{BE99BEBA-7551-D352-B069-B7C7B4C3B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80154"/>
              </p:ext>
            </p:extLst>
          </p:nvPr>
        </p:nvGraphicFramePr>
        <p:xfrm>
          <a:off x="4211638" y="1603721"/>
          <a:ext cx="3160712" cy="323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914400" progId="Equation.DSMT4">
                  <p:embed/>
                </p:oleObj>
              </mc:Choice>
              <mc:Fallback>
                <p:oleObj name="Equation" r:id="rId4" imgW="87624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638" y="1603721"/>
                        <a:ext cx="3160712" cy="32369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6C018EE7-9969-6CE4-BA1B-FA1A45394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0396"/>
              </p:ext>
            </p:extLst>
          </p:nvPr>
        </p:nvGraphicFramePr>
        <p:xfrm>
          <a:off x="3664158" y="5254279"/>
          <a:ext cx="4542045" cy="80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64158" y="5254279"/>
                        <a:ext cx="4542045" cy="80288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014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02E75C09-F6ED-C621-A94D-0523E20CC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61830"/>
              </p:ext>
            </p:extLst>
          </p:nvPr>
        </p:nvGraphicFramePr>
        <p:xfrm>
          <a:off x="768350" y="0"/>
          <a:ext cx="4935538" cy="374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914400" progId="Equation.DSMT4">
                  <p:embed/>
                </p:oleObj>
              </mc:Choice>
              <mc:Fallback>
                <p:oleObj name="Equation" r:id="rId2" imgW="118080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350" y="0"/>
                        <a:ext cx="4935538" cy="3749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37154"/>
              </p:ext>
            </p:extLst>
          </p:nvPr>
        </p:nvGraphicFramePr>
        <p:xfrm>
          <a:off x="6529588" y="747064"/>
          <a:ext cx="53943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640" imgH="787320" progId="Equation.DSMT4">
                  <p:embed/>
                </p:oleObj>
              </mc:Choice>
              <mc:Fallback>
                <p:oleObj name="Equation" r:id="rId4" imgW="1790640" imgH="787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29588" y="747064"/>
                        <a:ext cx="53943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873813"/>
              </p:ext>
            </p:extLst>
          </p:nvPr>
        </p:nvGraphicFramePr>
        <p:xfrm>
          <a:off x="420688" y="4029075"/>
          <a:ext cx="508952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787320" progId="Equation.DSMT4">
                  <p:embed/>
                </p:oleObj>
              </mc:Choice>
              <mc:Fallback>
                <p:oleObj name="Equation" r:id="rId6" imgW="1688760" imgH="787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688" y="4029075"/>
                        <a:ext cx="5089525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37961"/>
              </p:ext>
            </p:extLst>
          </p:nvPr>
        </p:nvGraphicFramePr>
        <p:xfrm>
          <a:off x="6829425" y="4362450"/>
          <a:ext cx="50117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711000" progId="Equation.DSMT4">
                  <p:embed/>
                </p:oleObj>
              </mc:Choice>
              <mc:Fallback>
                <p:oleObj name="Equation" r:id="rId8" imgW="1663560" imgH="711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29425" y="4362450"/>
                        <a:ext cx="50117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761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3">
            <a:extLst>
              <a:ext uri="{FF2B5EF4-FFF2-40B4-BE49-F238E27FC236}">
                <a16:creationId xmlns:a16="http://schemas.microsoft.com/office/drawing/2014/main" id="{02E75C09-F6ED-C621-A94D-0523E20CC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52202"/>
              </p:ext>
            </p:extLst>
          </p:nvPr>
        </p:nvGraphicFramePr>
        <p:xfrm>
          <a:off x="1001467" y="1339402"/>
          <a:ext cx="9895678" cy="421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041120" progId="Equation.DSMT4">
                  <p:embed/>
                </p:oleObj>
              </mc:Choice>
              <mc:Fallback>
                <p:oleObj name="Equation" r:id="rId2" imgW="2400120" imgH="10411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1467" y="1339402"/>
                        <a:ext cx="9895678" cy="421139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13870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2C97181-521B-5E83-D26A-36470114905F}"/>
              </a:ext>
            </a:extLst>
          </p:cNvPr>
          <p:cNvSpPr txBox="1"/>
          <p:nvPr/>
        </p:nvSpPr>
        <p:spPr>
          <a:xfrm>
            <a:off x="2463051" y="190500"/>
            <a:ext cx="6237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/>
              <a:t>Using Law of Equipartition of energy</a:t>
            </a:r>
            <a:endParaRPr lang="en-IN" sz="3200"/>
          </a:p>
        </p:txBody>
      </p:sp>
      <p:graphicFrame>
        <p:nvGraphicFramePr>
          <p:cNvPr id="6" name="Object 83">
            <a:extLst>
              <a:ext uri="{FF2B5EF4-FFF2-40B4-BE49-F238E27FC236}">
                <a16:creationId xmlns:a16="http://schemas.microsoft.com/office/drawing/2014/main" id="{4178686E-9450-4C2F-486D-28A206F2A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75653"/>
              </p:ext>
            </p:extLst>
          </p:nvPr>
        </p:nvGraphicFramePr>
        <p:xfrm>
          <a:off x="4231654" y="1017013"/>
          <a:ext cx="3216067" cy="12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31654" y="1017013"/>
                        <a:ext cx="3216067" cy="1238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1BE1420D-A622-CFC3-E685-61752209C9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3466"/>
              </p:ext>
            </p:extLst>
          </p:nvPr>
        </p:nvGraphicFramePr>
        <p:xfrm>
          <a:off x="4711010" y="2496888"/>
          <a:ext cx="2431912" cy="159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1010" y="2496888"/>
                        <a:ext cx="2431912" cy="159827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9A22CB4A-A28A-7922-CEFF-1190A86EE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94859"/>
              </p:ext>
            </p:extLst>
          </p:nvPr>
        </p:nvGraphicFramePr>
        <p:xfrm>
          <a:off x="345349" y="4768988"/>
          <a:ext cx="109886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73320" imgH="203040" progId="Equation.DSMT4">
                  <p:embed/>
                </p:oleObj>
              </mc:Choice>
              <mc:Fallback>
                <p:oleObj name="Equation" r:id="rId6" imgW="30733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349" y="4768988"/>
                        <a:ext cx="10988675" cy="714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485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46259"/>
              </p:ext>
            </p:extLst>
          </p:nvPr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20560" progId="Equation.DSMT4">
                  <p:embed/>
                </p:oleObj>
              </mc:Choice>
              <mc:Fallback>
                <p:oleObj name="Equation" r:id="rId2" imgW="203184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5400"/>
              <a:t>Maxwell Boltzmann speed distribution</a:t>
            </a:r>
            <a:endParaRPr lang="en-IN" sz="540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000000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06054"/>
              </p:ext>
            </p:extLst>
          </p:nvPr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Distribution function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3152066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3711" y="170237"/>
            <a:ext cx="10515600" cy="1325563"/>
          </a:xfrm>
        </p:spPr>
        <p:txBody>
          <a:bodyPr/>
          <a:lstStyle/>
          <a:p>
            <a:r>
              <a:rPr lang="en-US" b="1"/>
              <a:t>Problem 2</a:t>
            </a:r>
            <a:endParaRPr lang="en-IN" b="1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408683"/>
              </p:ext>
            </p:extLst>
          </p:nvPr>
        </p:nvGraphicFramePr>
        <p:xfrm>
          <a:off x="81128" y="1694329"/>
          <a:ext cx="12029744" cy="362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1892160" progId="Equation.DSMT4">
                  <p:embed/>
                </p:oleObj>
              </mc:Choice>
              <mc:Fallback>
                <p:oleObj name="Equation" r:id="rId2" imgW="6273720" imgH="18921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128" y="1694329"/>
                        <a:ext cx="12029744" cy="3627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5658200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0" y="1358619"/>
            <a:ext cx="12192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30190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38541" y="156255"/>
          <a:ext cx="9827495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hi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aghe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nil Ram" &lt;2201ph04_ani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nimes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run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yush Gautam" &lt;2201ph07_ayu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hanchal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olan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Devansh Srivastava" &lt;2201ph33_devans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erm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62240" y="679320"/>
              <a:ext cx="425880" cy="558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52880" y="669960"/>
                <a:ext cx="444600" cy="56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14:cNvPr>
              <p14:cNvContentPartPr/>
              <p14:nvPr/>
            </p14:nvContentPartPr>
            <p14:xfrm>
              <a:off x="3879720" y="704880"/>
              <a:ext cx="1537200" cy="5652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37912D-AB8A-FCA9-C6F8-B4A1208B61A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870360" y="695520"/>
                <a:ext cx="1555920" cy="567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Gourav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Jh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Jigyasa Agrawal" &lt;2201ph36_jigyas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de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aik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luguri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93920" y="762120"/>
              <a:ext cx="432360" cy="5264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560" y="752760"/>
                <a:ext cx="451080" cy="528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14:cNvPr>
              <p14:cNvContentPartPr/>
              <p14:nvPr/>
            </p14:nvContentPartPr>
            <p14:xfrm>
              <a:off x="3924360" y="774720"/>
              <a:ext cx="330480" cy="52390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F99C24D-31EB-8302-611A-0A812D6D91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15000" y="765360"/>
                <a:ext cx="349200" cy="5257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emanandh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IN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gamala</a:t>
                      </a:r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Yepuri Subhash" &lt;2201ph30_yepuri@iitp.ac.in&gt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IN" sz="1200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295800" y="692280"/>
              <a:ext cx="336600" cy="34927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286440" y="682920"/>
                <a:ext cx="355320" cy="351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14:cNvPr>
              <p14:cNvContentPartPr/>
              <p14:nvPr/>
            </p14:nvContentPartPr>
            <p14:xfrm>
              <a:off x="3994200" y="730080"/>
              <a:ext cx="305280" cy="37216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CBD212C-EF51-A7D5-5AC4-B84E9292C41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84840" y="720720"/>
                <a:ext cx="324000" cy="374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51B4A3-A40D-DDA0-2A41-B27C12088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870" y="0"/>
            <a:ext cx="10942983" cy="1325563"/>
          </a:xfrm>
        </p:spPr>
        <p:txBody>
          <a:bodyPr/>
          <a:lstStyle/>
          <a:p>
            <a:r>
              <a:rPr lang="en-US" b="1"/>
              <a:t>Maxwell-Boltzmann Distribution: Kinetic Theory</a:t>
            </a:r>
            <a:endParaRPr lang="en-IN" b="1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9F02FCD-254B-028A-DD5F-F08C052EFD6D}"/>
              </a:ext>
            </a:extLst>
          </p:cNvPr>
          <p:cNvSpPr txBox="1"/>
          <p:nvPr/>
        </p:nvSpPr>
        <p:spPr>
          <a:xfrm>
            <a:off x="2936543" y="6031750"/>
            <a:ext cx="7010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/>
              <a:t>How many molecules are moving between velocities v and v + dv?</a:t>
            </a:r>
            <a:endParaRPr lang="en-IN" sz="2400" b="1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248FAD9-C859-0C59-B651-15D1BEF7A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54" t="3969" r="6870" b="55562"/>
          <a:stretch>
            <a:fillRect/>
          </a:stretch>
        </p:blipFill>
        <p:spPr>
          <a:xfrm>
            <a:off x="4357401" y="2649890"/>
            <a:ext cx="3010808" cy="2440715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1DC00DC-93DA-DB76-AD57-B3A2743F5D9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CF03D2D-770D-BE1D-A03A-6AF0AAE8B2A4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611C744-E98B-EAF7-D342-9F357744A0C6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8C93CAC3-0BA9-F6C4-FCA5-A1044846DF1F}"/>
              </a:ext>
            </a:extLst>
          </p:cNvPr>
          <p:cNvSpPr txBox="1"/>
          <p:nvPr/>
        </p:nvSpPr>
        <p:spPr>
          <a:xfrm>
            <a:off x="8812696" y="376309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x</a:t>
            </a:r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D2AFDB5-36F3-B9FB-380A-473A95A67E03}"/>
              </a:ext>
            </a:extLst>
          </p:cNvPr>
          <p:cNvSpPr txBox="1"/>
          <p:nvPr/>
        </p:nvSpPr>
        <p:spPr>
          <a:xfrm>
            <a:off x="5573943" y="139766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y</a:t>
            </a:r>
            <a:endParaRPr lang="en-IN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E0B778-BCB5-1843-1A1A-0901ECCA6E91}"/>
              </a:ext>
            </a:extLst>
          </p:cNvPr>
          <p:cNvSpPr txBox="1"/>
          <p:nvPr/>
        </p:nvSpPr>
        <p:spPr>
          <a:xfrm>
            <a:off x="3911649" y="5625469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z</a:t>
            </a:r>
            <a:endParaRPr lang="en-IN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5DCD42B-CA35-732E-4EFE-A42DAB0D5730}"/>
              </a:ext>
            </a:extLst>
          </p:cNvPr>
          <p:cNvSpPr txBox="1"/>
          <p:nvPr/>
        </p:nvSpPr>
        <p:spPr>
          <a:xfrm>
            <a:off x="8216347" y="2516289"/>
            <a:ext cx="3242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Random motion in all directions</a:t>
            </a:r>
            <a:endParaRPr lang="en-IN" b="1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9D9E8E-BFB0-96A5-2EB5-2B470192B2B0}"/>
              </a:ext>
            </a:extLst>
          </p:cNvPr>
          <p:cNvSpPr txBox="1"/>
          <p:nvPr/>
        </p:nvSpPr>
        <p:spPr>
          <a:xfrm>
            <a:off x="1399031" y="3429000"/>
            <a:ext cx="2047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N molecules</a:t>
            </a:r>
          </a:p>
          <a:p>
            <a:r>
              <a:rPr lang="en-US" b="1"/>
              <a:t>V container volume</a:t>
            </a:r>
            <a:endParaRPr lang="en-IN" b="1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86901" y="3057099"/>
            <a:ext cx="354842" cy="37190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4987218" y="2896426"/>
            <a:ext cx="474605" cy="37190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879444" y="3617614"/>
            <a:ext cx="362605" cy="338381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79420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5364" y="62606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/>
              <a:t>For convenience </a:t>
            </a:r>
            <a:endParaRPr lang="en-IN" sz="6600" b="1"/>
          </a:p>
        </p:txBody>
      </p:sp>
      <p:sp>
        <p:nvSpPr>
          <p:cNvPr id="4" name="Rectangle 3"/>
          <p:cNvSpPr/>
          <p:nvPr/>
        </p:nvSpPr>
        <p:spPr>
          <a:xfrm>
            <a:off x="1" y="1951630"/>
            <a:ext cx="12192000" cy="3370997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US" sz="4800"/>
              <a:t>Position space to Velocity space</a:t>
            </a:r>
            <a:endParaRPr lang="en-IN" sz="4800"/>
          </a:p>
        </p:txBody>
      </p:sp>
    </p:spTree>
    <p:extLst>
      <p:ext uri="{BB962C8B-B14F-4D97-AF65-F5344CB8AC3E}">
        <p14:creationId xmlns:p14="http://schemas.microsoft.com/office/powerpoint/2010/main" val="216440499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58DB8DF-1882-DD42-0292-9DF8DDD5C133}"/>
              </a:ext>
            </a:extLst>
          </p:cNvPr>
          <p:cNvCxnSpPr/>
          <p:nvPr/>
        </p:nvCxnSpPr>
        <p:spPr>
          <a:xfrm flipH="1" flipV="1">
            <a:off x="5764696" y="1694895"/>
            <a:ext cx="0" cy="225287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51E62007-6B5E-EB9E-7320-7E2DC4C5CDB0}"/>
              </a:ext>
            </a:extLst>
          </p:cNvPr>
          <p:cNvCxnSpPr/>
          <p:nvPr/>
        </p:nvCxnSpPr>
        <p:spPr>
          <a:xfrm>
            <a:off x="5764696" y="3947765"/>
            <a:ext cx="3048000" cy="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66E21AA-C98F-B86E-5977-E5D3AB9F07FC}"/>
              </a:ext>
            </a:extLst>
          </p:cNvPr>
          <p:cNvCxnSpPr/>
          <p:nvPr/>
        </p:nvCxnSpPr>
        <p:spPr>
          <a:xfrm flipH="1">
            <a:off x="4161183" y="3947765"/>
            <a:ext cx="1603513" cy="1763922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7" name="Object 83">
            <a:extLst>
              <a:ext uri="{FF2B5EF4-FFF2-40B4-BE49-F238E27FC236}">
                <a16:creationId xmlns:a16="http://schemas.microsoft.com/office/drawing/2014/main" id="{D8C22BD7-DFBA-46E7-F8B3-796F6D05B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511990"/>
              </p:ext>
            </p:extLst>
          </p:nvPr>
        </p:nvGraphicFramePr>
        <p:xfrm>
          <a:off x="8917470" y="3500883"/>
          <a:ext cx="647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28600" progId="Equation.DSMT4">
                  <p:embed/>
                </p:oleObj>
              </mc:Choice>
              <mc:Fallback>
                <p:oleObj name="Equation" r:id="rId2" imgW="1648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17470" y="3500883"/>
                        <a:ext cx="647700" cy="8937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47CD4FDF-A497-862E-E003-9DE1F3FF90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73116"/>
              </p:ext>
            </p:extLst>
          </p:nvPr>
        </p:nvGraphicFramePr>
        <p:xfrm>
          <a:off x="5864225" y="1171575"/>
          <a:ext cx="647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4225" y="1171575"/>
                        <a:ext cx="647700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3">
            <a:extLst>
              <a:ext uri="{FF2B5EF4-FFF2-40B4-BE49-F238E27FC236}">
                <a16:creationId xmlns:a16="http://schemas.microsoft.com/office/drawing/2014/main" id="{97E2764F-5BF6-1880-F559-DE2AD595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00292"/>
              </p:ext>
            </p:extLst>
          </p:nvPr>
        </p:nvGraphicFramePr>
        <p:xfrm>
          <a:off x="3417888" y="5389563"/>
          <a:ext cx="5969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17888" y="5389563"/>
                        <a:ext cx="596900" cy="8937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78A5229-C7FB-1196-1320-54D5009D3CBD}"/>
              </a:ext>
            </a:extLst>
          </p:cNvPr>
          <p:cNvCxnSpPr/>
          <p:nvPr/>
        </p:nvCxnSpPr>
        <p:spPr>
          <a:xfrm flipV="1">
            <a:off x="5764696" y="2478157"/>
            <a:ext cx="1431234" cy="1469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C3B8E2F-7EC8-84A8-BBC0-8E44BF3B3A97}"/>
              </a:ext>
            </a:extLst>
          </p:cNvPr>
          <p:cNvCxnSpPr/>
          <p:nvPr/>
        </p:nvCxnSpPr>
        <p:spPr>
          <a:xfrm flipV="1">
            <a:off x="7195930" y="2114550"/>
            <a:ext cx="357809" cy="3636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ube 13">
            <a:extLst>
              <a:ext uri="{FF2B5EF4-FFF2-40B4-BE49-F238E27FC236}">
                <a16:creationId xmlns:a16="http://schemas.microsoft.com/office/drawing/2014/main" id="{7D0CE29C-5787-D81B-3BB6-13FD15FE7330}"/>
              </a:ext>
            </a:extLst>
          </p:cNvPr>
          <p:cNvSpPr/>
          <p:nvPr/>
        </p:nvSpPr>
        <p:spPr>
          <a:xfrm>
            <a:off x="7131707" y="1961325"/>
            <a:ext cx="552518" cy="530084"/>
          </a:xfrm>
          <a:prstGeom prst="cube">
            <a:avLst/>
          </a:prstGeom>
          <a:solidFill>
            <a:srgbClr val="4472C4">
              <a:alpha val="1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graphicFrame>
        <p:nvGraphicFramePr>
          <p:cNvPr id="18" name="Object 83">
            <a:extLst>
              <a:ext uri="{FF2B5EF4-FFF2-40B4-BE49-F238E27FC236}">
                <a16:creationId xmlns:a16="http://schemas.microsoft.com/office/drawing/2014/main" id="{480452C6-19E7-3BD5-CC05-F1CBD384E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245731"/>
              </p:ext>
            </p:extLst>
          </p:nvPr>
        </p:nvGraphicFramePr>
        <p:xfrm>
          <a:off x="5486400" y="5417373"/>
          <a:ext cx="55768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41200" progId="Equation.DSMT4">
                  <p:embed/>
                </p:oleObj>
              </mc:Choice>
              <mc:Fallback>
                <p:oleObj name="Equation" r:id="rId8" imgW="14223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5417373"/>
                        <a:ext cx="5576888" cy="942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82CEDD0-BFC8-A95D-8CA2-EFE1C222B9EB}"/>
              </a:ext>
            </a:extLst>
          </p:cNvPr>
          <p:cNvSpPr txBox="1"/>
          <p:nvPr/>
        </p:nvSpPr>
        <p:spPr>
          <a:xfrm>
            <a:off x="2404165" y="37000"/>
            <a:ext cx="83177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000" b="1"/>
              <a:t>Let us consider a small region of space</a:t>
            </a:r>
            <a:endParaRPr lang="en-IN" sz="4000" b="1"/>
          </a:p>
        </p:txBody>
      </p:sp>
    </p:spTree>
    <p:extLst>
      <p:ext uri="{BB962C8B-B14F-4D97-AF65-F5344CB8AC3E}">
        <p14:creationId xmlns:p14="http://schemas.microsoft.com/office/powerpoint/2010/main" val="1850779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6.0.19"/>
  <p:tag name="AS_OS" val="Unix 5.15.0.1040"/>
  <p:tag name="AS_RELEASE_DATE" val="2023.06.14"/>
  <p:tag name="AS_TITLE" val="Aspose.Slides for .NET Standard 2.0"/>
  <p:tag name="AS_VERSION" val="23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%20Ｐゴシック"/>
        <a:font script="Hang" typeface="맑은%20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Calibri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0</TotalTime>
  <Words>760</Words>
  <Application>Microsoft Office PowerPoint</Application>
  <PresentationFormat>Widescreen</PresentationFormat>
  <Paragraphs>129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</vt:lpstr>
      <vt:lpstr>Bahnschrift SemiBold Condensed</vt:lpstr>
      <vt:lpstr>Calibri</vt:lpstr>
      <vt:lpstr>Calibri Light</vt:lpstr>
      <vt:lpstr>Office Theme</vt:lpstr>
      <vt:lpstr>Office Theme</vt:lpstr>
      <vt:lpstr>Office Theme</vt:lpstr>
      <vt:lpstr>Office Theme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xwell-Boltzmann Distribution: Kinetic Theory</vt:lpstr>
      <vt:lpstr>For convenience </vt:lpstr>
      <vt:lpstr>PowerPoint Presentation</vt:lpstr>
      <vt:lpstr>PowerPoint Presentation</vt:lpstr>
      <vt:lpstr>Maxwell’s velocity distribution function and assumption’s</vt:lpstr>
      <vt:lpstr>Maxwell’s velocity distribution function and assumption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1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6</cp:revision>
  <cp:lastPrinted>2023-07-30T13:39:49Z</cp:lastPrinted>
  <dcterms:created xsi:type="dcterms:W3CDTF">2023-07-30T13:39:49Z</dcterms:created>
  <dcterms:modified xsi:type="dcterms:W3CDTF">2023-08-01T11:41:09Z</dcterms:modified>
</cp:coreProperties>
</file>